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64DF" w:rsidRDefault="00235649" w:rsidP="00F27281">
      <w:pPr>
        <w:spacing w:before="0" w:beforeAutospacing="0" w:after="0" w:afterAutospacing="0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235649">
        <w:rPr>
          <w:rFonts w:asciiTheme="majorBidi" w:hAnsiTheme="majorBidi" w:cstheme="majorBidi"/>
          <w:b/>
          <w:bCs/>
          <w:sz w:val="28"/>
          <w:szCs w:val="28"/>
        </w:rPr>
        <w:t>Supplemental File</w:t>
      </w:r>
    </w:p>
    <w:p w:rsidR="00235649" w:rsidRPr="00065681" w:rsidRDefault="00235649" w:rsidP="00F27281">
      <w:pPr>
        <w:spacing w:before="0" w:beforeAutospacing="0" w:after="0" w:afterAutospacing="0"/>
        <w:contextualSpacing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065681">
        <w:rPr>
          <w:rFonts w:asciiTheme="majorBidi" w:hAnsiTheme="majorBidi" w:cstheme="majorBidi"/>
          <w:b/>
          <w:bCs/>
          <w:sz w:val="24"/>
          <w:szCs w:val="24"/>
        </w:rPr>
        <w:t>Table Captions</w:t>
      </w:r>
    </w:p>
    <w:p w:rsidR="00235649" w:rsidRPr="00065681" w:rsidRDefault="00065681" w:rsidP="00065681">
      <w:pPr>
        <w:pStyle w:val="ListParagraph"/>
        <w:numPr>
          <w:ilvl w:val="0"/>
          <w:numId w:val="1"/>
        </w:numPr>
        <w:jc w:val="left"/>
        <w:rPr>
          <w:rFonts w:asciiTheme="majorBidi" w:hAnsiTheme="majorBidi" w:cstheme="majorBidi"/>
          <w:b/>
          <w:bCs/>
          <w:sz w:val="24"/>
          <w:szCs w:val="24"/>
        </w:rPr>
      </w:pPr>
      <w:r w:rsidRPr="00065681">
        <w:rPr>
          <w:rFonts w:asciiTheme="majorBidi" w:hAnsiTheme="majorBidi" w:cstheme="majorBidi"/>
          <w:b/>
          <w:bCs/>
          <w:sz w:val="24"/>
          <w:szCs w:val="24"/>
        </w:rPr>
        <w:t xml:space="preserve">Table S1 </w:t>
      </w:r>
      <w:r w:rsidRPr="00065681">
        <w:rPr>
          <w:rFonts w:asciiTheme="majorBidi" w:hAnsiTheme="majorBidi" w:cstheme="majorBidi"/>
          <w:sz w:val="24"/>
          <w:szCs w:val="24"/>
        </w:rPr>
        <w:t>Results of EFADE in 10D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065681" w:rsidRPr="00065681" w:rsidRDefault="00065681" w:rsidP="00065681">
      <w:pPr>
        <w:pStyle w:val="ListParagraph"/>
        <w:numPr>
          <w:ilvl w:val="0"/>
          <w:numId w:val="1"/>
        </w:numPr>
        <w:jc w:val="lef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Table S2 </w:t>
      </w:r>
      <w:r w:rsidRPr="00065681">
        <w:rPr>
          <w:rFonts w:asciiTheme="majorBidi" w:hAnsiTheme="majorBidi" w:cstheme="majorBidi"/>
          <w:sz w:val="24"/>
          <w:szCs w:val="24"/>
        </w:rPr>
        <w:t>Results of EFADE in 30D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065681" w:rsidRPr="00766332" w:rsidRDefault="00065681" w:rsidP="00065681">
      <w:pPr>
        <w:pStyle w:val="ListParagraph"/>
        <w:numPr>
          <w:ilvl w:val="0"/>
          <w:numId w:val="1"/>
        </w:numPr>
        <w:jc w:val="lef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Table S3 </w:t>
      </w:r>
      <w:r w:rsidRPr="00065681">
        <w:rPr>
          <w:rFonts w:asciiTheme="majorBidi" w:hAnsiTheme="majorBidi" w:cstheme="majorBidi"/>
          <w:sz w:val="24"/>
          <w:szCs w:val="24"/>
        </w:rPr>
        <w:t>Results of EFADE in 50D.</w:t>
      </w:r>
    </w:p>
    <w:p w:rsidR="00766332" w:rsidRDefault="00766332" w:rsidP="00766332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6332">
        <w:rPr>
          <w:rFonts w:asciiTheme="majorBidi" w:hAnsiTheme="majorBidi" w:cstheme="majorBidi"/>
          <w:b/>
          <w:bCs/>
          <w:sz w:val="24"/>
          <w:szCs w:val="24"/>
        </w:rPr>
        <w:t>Table S4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66332">
        <w:rPr>
          <w:rFonts w:ascii="Times New Roman" w:hAnsi="Times New Roman"/>
          <w:sz w:val="24"/>
          <w:szCs w:val="24"/>
        </w:rPr>
        <w:t xml:space="preserve">Experimental Results of ADE , DE-APC, </w:t>
      </w:r>
      <w:proofErr w:type="spellStart"/>
      <w:r w:rsidRPr="00766332">
        <w:rPr>
          <w:rFonts w:ascii="Times New Roman" w:hAnsi="Times New Roman"/>
          <w:sz w:val="24"/>
          <w:szCs w:val="24"/>
        </w:rPr>
        <w:t>SaDE</w:t>
      </w:r>
      <w:proofErr w:type="spellEnd"/>
      <w:r w:rsidRPr="0076633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66332">
        <w:rPr>
          <w:rFonts w:ascii="Times New Roman" w:hAnsi="Times New Roman"/>
          <w:sz w:val="24"/>
          <w:szCs w:val="24"/>
        </w:rPr>
        <w:t>TLBSaDE</w:t>
      </w:r>
      <w:proofErr w:type="spellEnd"/>
      <w:r w:rsidRPr="00766332">
        <w:rPr>
          <w:rFonts w:ascii="Times New Roman" w:hAnsi="Times New Roman"/>
          <w:sz w:val="24"/>
          <w:szCs w:val="24"/>
        </w:rPr>
        <w:t>, b6e6rl, DE-IPS and EFADE over 51 Independent Runs on 28 Test Functions of 10 Variables with 100,000 FES</w:t>
      </w:r>
      <w:r>
        <w:rPr>
          <w:rFonts w:ascii="Times New Roman" w:hAnsi="Times New Roman"/>
          <w:sz w:val="24"/>
          <w:szCs w:val="24"/>
        </w:rPr>
        <w:t>.</w:t>
      </w:r>
    </w:p>
    <w:p w:rsidR="00DF2BC6" w:rsidRPr="00DF2BC6" w:rsidRDefault="00DF2BC6" w:rsidP="00DF2BC6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F2BC6">
        <w:rPr>
          <w:rFonts w:asciiTheme="majorBidi" w:hAnsiTheme="majorBidi" w:cstheme="majorBidi"/>
          <w:b/>
          <w:bCs/>
          <w:sz w:val="24"/>
          <w:szCs w:val="24"/>
        </w:rPr>
        <w:t xml:space="preserve">Table S5 </w:t>
      </w:r>
      <w:r w:rsidRPr="00DF2BC6">
        <w:rPr>
          <w:rFonts w:ascii="Times New Roman" w:hAnsi="Times New Roman"/>
          <w:sz w:val="24"/>
          <w:szCs w:val="24"/>
        </w:rPr>
        <w:t xml:space="preserve">Experimental Results of </w:t>
      </w:r>
      <w:r w:rsidRPr="00DF2BC6">
        <w:rPr>
          <w:rFonts w:asciiTheme="majorBidi" w:hAnsiTheme="majorBidi" w:cstheme="majorBidi"/>
          <w:color w:val="000000"/>
          <w:sz w:val="24"/>
          <w:szCs w:val="24"/>
        </w:rPr>
        <w:t>SPSRDEMMS</w:t>
      </w:r>
      <w:r w:rsidRPr="00DF2BC6">
        <w:rPr>
          <w:rFonts w:ascii="Times New Roman" w:hAnsi="Times New Roman"/>
          <w:sz w:val="24"/>
          <w:szCs w:val="24"/>
        </w:rPr>
        <w:t xml:space="preserve"> , </w:t>
      </w:r>
      <w:proofErr w:type="spellStart"/>
      <w:r w:rsidRPr="00DF2BC6">
        <w:rPr>
          <w:rFonts w:asciiTheme="majorBidi" w:hAnsiTheme="majorBidi" w:cstheme="majorBidi"/>
          <w:sz w:val="24"/>
          <w:szCs w:val="24"/>
        </w:rPr>
        <w:t>DEcfbLS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, SMADE, SHADE, </w:t>
      </w:r>
      <w:proofErr w:type="spellStart"/>
      <w:r w:rsidRPr="00DF2BC6">
        <w:rPr>
          <w:rFonts w:ascii="Times New Roman" w:hAnsi="Times New Roman"/>
          <w:sz w:val="24"/>
          <w:szCs w:val="24"/>
        </w:rPr>
        <w:t>jDEsoo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 ,</w:t>
      </w:r>
      <w:r w:rsidRPr="00DF2BC6">
        <w:rPr>
          <w:rFonts w:asciiTheme="majorBidi" w:hAnsiTheme="majorBidi" w:cstheme="majorBidi"/>
          <w:sz w:val="24"/>
          <w:szCs w:val="24"/>
        </w:rPr>
        <w:t>MDE-</w:t>
      </w:r>
      <w:r w:rsidRPr="00DF2BC6">
        <w:rPr>
          <w:rFonts w:asciiTheme="majorBidi" w:hAnsiTheme="majorBidi" w:cstheme="majorBidi"/>
          <w:sz w:val="24"/>
          <w:szCs w:val="24"/>
          <w:vertAlign w:val="subscript"/>
        </w:rPr>
        <w:t>P</w:t>
      </w:r>
      <w:r w:rsidRPr="00DF2BC6">
        <w:rPr>
          <w:rFonts w:asciiTheme="majorBidi" w:hAnsiTheme="majorBidi" w:cstheme="majorBidi"/>
          <w:sz w:val="24"/>
          <w:szCs w:val="24"/>
        </w:rPr>
        <w:t>BX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Functions of 10 Variables with 100,000 FES</w:t>
      </w:r>
    </w:p>
    <w:p w:rsidR="00DF2BC6" w:rsidRPr="00DF2BC6" w:rsidRDefault="00DF2BC6" w:rsidP="00DF2BC6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F2BC6">
        <w:rPr>
          <w:rFonts w:ascii="Times New Roman" w:hAnsi="Times New Roman"/>
          <w:b/>
          <w:bCs/>
          <w:sz w:val="24"/>
          <w:szCs w:val="24"/>
        </w:rPr>
        <w:t>Table S6</w:t>
      </w:r>
      <w:r w:rsidRPr="00DF2BC6">
        <w:rPr>
          <w:rFonts w:ascii="Times New Roman" w:hAnsi="Times New Roman"/>
          <w:sz w:val="24"/>
          <w:szCs w:val="24"/>
        </w:rPr>
        <w:t xml:space="preserve"> Experimental Results of GA-TPC, </w:t>
      </w:r>
      <w:proofErr w:type="spellStart"/>
      <w:r w:rsidRPr="00DF2BC6">
        <w:rPr>
          <w:rFonts w:ascii="Times New Roman" w:hAnsi="Times New Roman"/>
          <w:sz w:val="24"/>
          <w:szCs w:val="24"/>
        </w:rPr>
        <w:t>f</w:t>
      </w:r>
      <w:r w:rsidRPr="00DF2BC6">
        <w:rPr>
          <w:rFonts w:ascii="Times New Roman" w:hAnsi="Times New Roman"/>
          <w:sz w:val="24"/>
          <w:szCs w:val="24"/>
          <w:vertAlign w:val="subscript"/>
        </w:rPr>
        <w:t>K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-PSO, CDASA, PLES, CMA-ES-RIS, </w:t>
      </w:r>
      <w:r w:rsidRPr="00DF2BC6">
        <w:rPr>
          <w:rFonts w:asciiTheme="majorBidi" w:hAnsiTheme="majorBidi" w:cstheme="majorBidi"/>
          <w:sz w:val="24"/>
          <w:szCs w:val="24"/>
        </w:rPr>
        <w:t>CCPSO2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Functions of 10 Variables with 100,000 FES</w:t>
      </w:r>
    </w:p>
    <w:p w:rsidR="00E62298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6332">
        <w:rPr>
          <w:rFonts w:asciiTheme="majorBidi" w:hAnsiTheme="majorBidi" w:cstheme="majorBidi"/>
          <w:b/>
          <w:bCs/>
          <w:sz w:val="24"/>
          <w:szCs w:val="24"/>
        </w:rPr>
        <w:t>Table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7 </w:t>
      </w:r>
      <w:r w:rsidRPr="00766332">
        <w:rPr>
          <w:rFonts w:ascii="Times New Roman" w:hAnsi="Times New Roman"/>
          <w:sz w:val="24"/>
          <w:szCs w:val="24"/>
        </w:rPr>
        <w:t xml:space="preserve">Experimental Results of ADE , DE-APC, </w:t>
      </w:r>
      <w:proofErr w:type="spellStart"/>
      <w:r w:rsidRPr="00766332">
        <w:rPr>
          <w:rFonts w:ascii="Times New Roman" w:hAnsi="Times New Roman"/>
          <w:sz w:val="24"/>
          <w:szCs w:val="24"/>
        </w:rPr>
        <w:t>SaDE</w:t>
      </w:r>
      <w:proofErr w:type="spellEnd"/>
      <w:r w:rsidRPr="0076633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66332">
        <w:rPr>
          <w:rFonts w:ascii="Times New Roman" w:hAnsi="Times New Roman"/>
          <w:sz w:val="24"/>
          <w:szCs w:val="24"/>
        </w:rPr>
        <w:t>TLBSaDE</w:t>
      </w:r>
      <w:proofErr w:type="spellEnd"/>
      <w:r w:rsidRPr="00766332">
        <w:rPr>
          <w:rFonts w:ascii="Times New Roman" w:hAnsi="Times New Roman"/>
          <w:sz w:val="24"/>
          <w:szCs w:val="24"/>
        </w:rPr>
        <w:t xml:space="preserve">, b6e6rl, DE-IPS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3</w:t>
      </w:r>
      <w:r w:rsidRPr="00766332">
        <w:rPr>
          <w:rFonts w:ascii="Times New Roman" w:hAnsi="Times New Roman"/>
          <w:sz w:val="24"/>
          <w:szCs w:val="24"/>
        </w:rPr>
        <w:t>00,000 FES</w:t>
      </w:r>
      <w:r>
        <w:rPr>
          <w:rFonts w:ascii="Times New Roman" w:hAnsi="Times New Roman"/>
          <w:sz w:val="24"/>
          <w:szCs w:val="24"/>
        </w:rPr>
        <w:t>.</w:t>
      </w:r>
    </w:p>
    <w:p w:rsidR="00E62298" w:rsidRPr="00DF2BC6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able S8</w:t>
      </w:r>
      <w:r w:rsidRPr="00DF2BC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F2BC6">
        <w:rPr>
          <w:rFonts w:ascii="Times New Roman" w:hAnsi="Times New Roman"/>
          <w:sz w:val="24"/>
          <w:szCs w:val="24"/>
        </w:rPr>
        <w:t xml:space="preserve">Experimental Results of </w:t>
      </w:r>
      <w:r w:rsidRPr="00DF2BC6">
        <w:rPr>
          <w:rFonts w:asciiTheme="majorBidi" w:hAnsiTheme="majorBidi" w:cstheme="majorBidi"/>
          <w:color w:val="000000"/>
          <w:sz w:val="24"/>
          <w:szCs w:val="24"/>
        </w:rPr>
        <w:t>SPSRDEMMS</w:t>
      </w:r>
      <w:r w:rsidRPr="00DF2BC6">
        <w:rPr>
          <w:rFonts w:ascii="Times New Roman" w:hAnsi="Times New Roman"/>
          <w:sz w:val="24"/>
          <w:szCs w:val="24"/>
        </w:rPr>
        <w:t xml:space="preserve"> , </w:t>
      </w:r>
      <w:proofErr w:type="spellStart"/>
      <w:r w:rsidRPr="00DF2BC6">
        <w:rPr>
          <w:rFonts w:asciiTheme="majorBidi" w:hAnsiTheme="majorBidi" w:cstheme="majorBidi"/>
          <w:sz w:val="24"/>
          <w:szCs w:val="24"/>
        </w:rPr>
        <w:t>DEcfbLS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, SMADE, SHADE, </w:t>
      </w:r>
      <w:proofErr w:type="spellStart"/>
      <w:r w:rsidRPr="00DF2BC6">
        <w:rPr>
          <w:rFonts w:ascii="Times New Roman" w:hAnsi="Times New Roman"/>
          <w:sz w:val="24"/>
          <w:szCs w:val="24"/>
        </w:rPr>
        <w:t>jDEsoo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 ,</w:t>
      </w:r>
      <w:r w:rsidRPr="00DF2BC6">
        <w:rPr>
          <w:rFonts w:asciiTheme="majorBidi" w:hAnsiTheme="majorBidi" w:cstheme="majorBidi"/>
          <w:sz w:val="24"/>
          <w:szCs w:val="24"/>
        </w:rPr>
        <w:t>MDE-</w:t>
      </w:r>
      <w:r w:rsidRPr="00DF2BC6">
        <w:rPr>
          <w:rFonts w:asciiTheme="majorBidi" w:hAnsiTheme="majorBidi" w:cstheme="majorBidi"/>
          <w:sz w:val="24"/>
          <w:szCs w:val="24"/>
          <w:vertAlign w:val="subscript"/>
        </w:rPr>
        <w:t>P</w:t>
      </w:r>
      <w:r w:rsidRPr="00DF2BC6">
        <w:rPr>
          <w:rFonts w:asciiTheme="majorBidi" w:hAnsiTheme="majorBidi" w:cstheme="majorBidi"/>
          <w:sz w:val="24"/>
          <w:szCs w:val="24"/>
        </w:rPr>
        <w:t>BX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3</w:t>
      </w:r>
      <w:r w:rsidRPr="00DF2BC6">
        <w:rPr>
          <w:rFonts w:ascii="Times New Roman" w:hAnsi="Times New Roman"/>
          <w:sz w:val="24"/>
          <w:szCs w:val="24"/>
        </w:rPr>
        <w:t>00,000 FES</w:t>
      </w:r>
    </w:p>
    <w:p w:rsidR="00E62298" w:rsidRPr="00DF2BC6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F2BC6">
        <w:rPr>
          <w:rFonts w:ascii="Times New Roman" w:hAnsi="Times New Roman"/>
          <w:b/>
          <w:bCs/>
          <w:sz w:val="24"/>
          <w:szCs w:val="24"/>
        </w:rPr>
        <w:t>Table S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F2BC6">
        <w:rPr>
          <w:rFonts w:ascii="Times New Roman" w:hAnsi="Times New Roman"/>
          <w:sz w:val="24"/>
          <w:szCs w:val="24"/>
        </w:rPr>
        <w:t xml:space="preserve"> Experimental Results of GA-TPC, </w:t>
      </w:r>
      <w:proofErr w:type="spellStart"/>
      <w:r w:rsidRPr="00DF2BC6">
        <w:rPr>
          <w:rFonts w:ascii="Times New Roman" w:hAnsi="Times New Roman"/>
          <w:sz w:val="24"/>
          <w:szCs w:val="24"/>
        </w:rPr>
        <w:t>f</w:t>
      </w:r>
      <w:r w:rsidRPr="00DF2BC6">
        <w:rPr>
          <w:rFonts w:ascii="Times New Roman" w:hAnsi="Times New Roman"/>
          <w:sz w:val="24"/>
          <w:szCs w:val="24"/>
          <w:vertAlign w:val="subscript"/>
        </w:rPr>
        <w:t>K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-PSO, CDASA, PLES, CMA-ES-RIS, </w:t>
      </w:r>
      <w:r w:rsidRPr="00DF2BC6">
        <w:rPr>
          <w:rFonts w:asciiTheme="majorBidi" w:hAnsiTheme="majorBidi" w:cstheme="majorBidi"/>
          <w:sz w:val="24"/>
          <w:szCs w:val="24"/>
        </w:rPr>
        <w:t>CCPSO2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3</w:t>
      </w:r>
      <w:r w:rsidRPr="00DF2BC6">
        <w:rPr>
          <w:rFonts w:ascii="Times New Roman" w:hAnsi="Times New Roman"/>
          <w:sz w:val="24"/>
          <w:szCs w:val="24"/>
        </w:rPr>
        <w:t>00,000 FES</w:t>
      </w:r>
    </w:p>
    <w:p w:rsidR="00E62298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6332">
        <w:rPr>
          <w:rFonts w:asciiTheme="majorBidi" w:hAnsiTheme="majorBidi" w:cstheme="majorBidi"/>
          <w:b/>
          <w:bCs/>
          <w:sz w:val="24"/>
          <w:szCs w:val="24"/>
        </w:rPr>
        <w:t>Table 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10 </w:t>
      </w:r>
      <w:r w:rsidRPr="00766332">
        <w:rPr>
          <w:rFonts w:ascii="Times New Roman" w:hAnsi="Times New Roman"/>
          <w:sz w:val="24"/>
          <w:szCs w:val="24"/>
        </w:rPr>
        <w:t xml:space="preserve">Experimental Results of ADE , DE-APC, </w:t>
      </w:r>
      <w:proofErr w:type="spellStart"/>
      <w:r w:rsidRPr="00766332">
        <w:rPr>
          <w:rFonts w:ascii="Times New Roman" w:hAnsi="Times New Roman"/>
          <w:sz w:val="24"/>
          <w:szCs w:val="24"/>
        </w:rPr>
        <w:t>SaDE</w:t>
      </w:r>
      <w:proofErr w:type="spellEnd"/>
      <w:r w:rsidRPr="0076633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66332">
        <w:rPr>
          <w:rFonts w:ascii="Times New Roman" w:hAnsi="Times New Roman"/>
          <w:sz w:val="24"/>
          <w:szCs w:val="24"/>
        </w:rPr>
        <w:t>TLBSaDE</w:t>
      </w:r>
      <w:proofErr w:type="spellEnd"/>
      <w:r w:rsidRPr="00766332">
        <w:rPr>
          <w:rFonts w:ascii="Times New Roman" w:hAnsi="Times New Roman"/>
          <w:sz w:val="24"/>
          <w:szCs w:val="24"/>
        </w:rPr>
        <w:t xml:space="preserve">, b6e6rl, DE-IPS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5</w:t>
      </w:r>
      <w:r w:rsidRPr="00766332">
        <w:rPr>
          <w:rFonts w:ascii="Times New Roman" w:hAnsi="Times New Roman"/>
          <w:sz w:val="24"/>
          <w:szCs w:val="24"/>
        </w:rPr>
        <w:t>00,000 FES</w:t>
      </w:r>
      <w:r>
        <w:rPr>
          <w:rFonts w:ascii="Times New Roman" w:hAnsi="Times New Roman"/>
          <w:sz w:val="24"/>
          <w:szCs w:val="24"/>
        </w:rPr>
        <w:t>.</w:t>
      </w:r>
    </w:p>
    <w:p w:rsidR="00E62298" w:rsidRPr="00DF2BC6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able S11</w:t>
      </w:r>
      <w:r w:rsidRPr="00DF2BC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F2BC6">
        <w:rPr>
          <w:rFonts w:ascii="Times New Roman" w:hAnsi="Times New Roman"/>
          <w:sz w:val="24"/>
          <w:szCs w:val="24"/>
        </w:rPr>
        <w:t xml:space="preserve">Experimental Results of </w:t>
      </w:r>
      <w:r w:rsidRPr="00DF2BC6">
        <w:rPr>
          <w:rFonts w:asciiTheme="majorBidi" w:hAnsiTheme="majorBidi" w:cstheme="majorBidi"/>
          <w:color w:val="000000"/>
          <w:sz w:val="24"/>
          <w:szCs w:val="24"/>
        </w:rPr>
        <w:t>SPSRDEMMS</w:t>
      </w:r>
      <w:r w:rsidRPr="00DF2BC6">
        <w:rPr>
          <w:rFonts w:ascii="Times New Roman" w:hAnsi="Times New Roman"/>
          <w:sz w:val="24"/>
          <w:szCs w:val="24"/>
        </w:rPr>
        <w:t xml:space="preserve"> , </w:t>
      </w:r>
      <w:proofErr w:type="spellStart"/>
      <w:r w:rsidRPr="00DF2BC6">
        <w:rPr>
          <w:rFonts w:asciiTheme="majorBidi" w:hAnsiTheme="majorBidi" w:cstheme="majorBidi"/>
          <w:sz w:val="24"/>
          <w:szCs w:val="24"/>
        </w:rPr>
        <w:t>DEcfbLS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, SMADE, SHADE, </w:t>
      </w:r>
      <w:proofErr w:type="spellStart"/>
      <w:r w:rsidRPr="00DF2BC6">
        <w:rPr>
          <w:rFonts w:ascii="Times New Roman" w:hAnsi="Times New Roman"/>
          <w:sz w:val="24"/>
          <w:szCs w:val="24"/>
        </w:rPr>
        <w:t>jDEsoo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 ,</w:t>
      </w:r>
      <w:r w:rsidRPr="00DF2BC6">
        <w:rPr>
          <w:rFonts w:asciiTheme="majorBidi" w:hAnsiTheme="majorBidi" w:cstheme="majorBidi"/>
          <w:sz w:val="24"/>
          <w:szCs w:val="24"/>
        </w:rPr>
        <w:t>MDE-</w:t>
      </w:r>
      <w:r w:rsidRPr="00DF2BC6">
        <w:rPr>
          <w:rFonts w:asciiTheme="majorBidi" w:hAnsiTheme="majorBidi" w:cstheme="majorBidi"/>
          <w:sz w:val="24"/>
          <w:szCs w:val="24"/>
          <w:vertAlign w:val="subscript"/>
        </w:rPr>
        <w:t>P</w:t>
      </w:r>
      <w:r w:rsidRPr="00DF2BC6">
        <w:rPr>
          <w:rFonts w:asciiTheme="majorBidi" w:hAnsiTheme="majorBidi" w:cstheme="majorBidi"/>
          <w:sz w:val="24"/>
          <w:szCs w:val="24"/>
        </w:rPr>
        <w:t>BX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5</w:t>
      </w:r>
      <w:r w:rsidRPr="00DF2BC6">
        <w:rPr>
          <w:rFonts w:ascii="Times New Roman" w:hAnsi="Times New Roman"/>
          <w:sz w:val="24"/>
          <w:szCs w:val="24"/>
        </w:rPr>
        <w:t>00,000 FES</w:t>
      </w:r>
    </w:p>
    <w:p w:rsidR="00E62298" w:rsidRPr="00DF2BC6" w:rsidRDefault="00E62298" w:rsidP="00E6229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F2BC6">
        <w:rPr>
          <w:rFonts w:ascii="Times New Roman" w:hAnsi="Times New Roman"/>
          <w:b/>
          <w:bCs/>
          <w:sz w:val="24"/>
          <w:szCs w:val="24"/>
        </w:rPr>
        <w:lastRenderedPageBreak/>
        <w:t>Table S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F2BC6">
        <w:rPr>
          <w:rFonts w:ascii="Times New Roman" w:hAnsi="Times New Roman"/>
          <w:sz w:val="24"/>
          <w:szCs w:val="24"/>
        </w:rPr>
        <w:t xml:space="preserve"> Experimental Results of GA-TPC, </w:t>
      </w:r>
      <w:proofErr w:type="spellStart"/>
      <w:r w:rsidRPr="00DF2BC6">
        <w:rPr>
          <w:rFonts w:ascii="Times New Roman" w:hAnsi="Times New Roman"/>
          <w:sz w:val="24"/>
          <w:szCs w:val="24"/>
        </w:rPr>
        <w:t>f</w:t>
      </w:r>
      <w:r w:rsidRPr="00DF2BC6">
        <w:rPr>
          <w:rFonts w:ascii="Times New Roman" w:hAnsi="Times New Roman"/>
          <w:sz w:val="24"/>
          <w:szCs w:val="24"/>
          <w:vertAlign w:val="subscript"/>
        </w:rPr>
        <w:t>K</w:t>
      </w:r>
      <w:proofErr w:type="spellEnd"/>
      <w:r w:rsidRPr="00DF2BC6">
        <w:rPr>
          <w:rFonts w:ascii="Times New Roman" w:hAnsi="Times New Roman"/>
          <w:sz w:val="24"/>
          <w:szCs w:val="24"/>
        </w:rPr>
        <w:t xml:space="preserve">-PSO, CDASA, PLES, CMA-ES-RIS, </w:t>
      </w:r>
      <w:r w:rsidRPr="00DF2BC6">
        <w:rPr>
          <w:rFonts w:asciiTheme="majorBidi" w:hAnsiTheme="majorBidi" w:cstheme="majorBidi"/>
          <w:sz w:val="24"/>
          <w:szCs w:val="24"/>
        </w:rPr>
        <w:t>CCPSO2</w:t>
      </w:r>
      <w:r w:rsidRPr="00DF2BC6">
        <w:rPr>
          <w:rFonts w:ascii="Times New Roman" w:hAnsi="Times New Roman"/>
          <w:sz w:val="24"/>
          <w:szCs w:val="24"/>
        </w:rPr>
        <w:t xml:space="preserve"> and EFADE over 51 Independent Runs on 28 Test </w:t>
      </w:r>
      <w:r>
        <w:rPr>
          <w:rFonts w:ascii="Times New Roman" w:hAnsi="Times New Roman"/>
          <w:sz w:val="24"/>
          <w:szCs w:val="24"/>
        </w:rPr>
        <w:t>Functions of 10 Variables with 5</w:t>
      </w:r>
      <w:r w:rsidRPr="00DF2BC6">
        <w:rPr>
          <w:rFonts w:ascii="Times New Roman" w:hAnsi="Times New Roman"/>
          <w:sz w:val="24"/>
          <w:szCs w:val="24"/>
        </w:rPr>
        <w:t>00,000 FES</w:t>
      </w:r>
    </w:p>
    <w:p w:rsidR="00EE72E3" w:rsidRPr="00890745" w:rsidRDefault="00EE72E3" w:rsidP="00EE72E3">
      <w:pPr>
        <w:pStyle w:val="ListParagraph"/>
        <w:numPr>
          <w:ilvl w:val="0"/>
          <w:numId w:val="1"/>
        </w:numPr>
        <w:tabs>
          <w:tab w:val="left" w:pos="720"/>
        </w:tabs>
        <w:rPr>
          <w:sz w:val="24"/>
          <w:szCs w:val="24"/>
        </w:rPr>
      </w:pPr>
      <w:r w:rsidRPr="00EE72E3">
        <w:rPr>
          <w:rFonts w:asciiTheme="majorBidi" w:eastAsia="AdvGulliv-R" w:hAnsiTheme="majorBidi" w:cstheme="majorBidi"/>
          <w:b/>
          <w:bCs/>
          <w:sz w:val="24"/>
          <w:szCs w:val="24"/>
        </w:rPr>
        <w:t>Table S13</w:t>
      </w:r>
      <w:r w:rsidRPr="00EE72E3">
        <w:rPr>
          <w:rFonts w:asciiTheme="majorBidi" w:eastAsia="AdvGulliv-R" w:hAnsiTheme="majorBidi" w:cstheme="majorBidi"/>
          <w:sz w:val="24"/>
          <w:szCs w:val="24"/>
        </w:rPr>
        <w:t xml:space="preserve"> Comparison between </w:t>
      </w:r>
      <w:proofErr w:type="gramStart"/>
      <w:r w:rsidRPr="00EE72E3">
        <w:rPr>
          <w:rFonts w:asciiTheme="majorBidi" w:eastAsia="AdvGulliv-R" w:hAnsiTheme="majorBidi" w:cstheme="majorBidi"/>
          <w:sz w:val="24"/>
          <w:szCs w:val="24"/>
        </w:rPr>
        <w:t>EFADE ,</w:t>
      </w:r>
      <w:proofErr w:type="gramEnd"/>
      <w:r w:rsidRPr="00EE72E3">
        <w:rPr>
          <w:rFonts w:asciiTheme="majorBidi" w:eastAsia="AdvGulliv-R" w:hAnsiTheme="majorBidi" w:cstheme="majorBidi"/>
          <w:sz w:val="24"/>
          <w:szCs w:val="24"/>
        </w:rPr>
        <w:t xml:space="preserve"> EFADE-1 </w:t>
      </w:r>
      <w:r>
        <w:rPr>
          <w:rFonts w:asciiTheme="majorBidi" w:eastAsia="AdvGulliv-R" w:hAnsiTheme="majorBidi" w:cstheme="majorBidi"/>
          <w:sz w:val="24"/>
          <w:szCs w:val="24"/>
        </w:rPr>
        <w:t xml:space="preserve">, </w:t>
      </w:r>
      <w:r w:rsidRPr="00EE72E3">
        <w:rPr>
          <w:rFonts w:asciiTheme="majorBidi" w:eastAsia="AdvGulliv-R" w:hAnsiTheme="majorBidi" w:cstheme="majorBidi"/>
          <w:sz w:val="24"/>
          <w:szCs w:val="24"/>
        </w:rPr>
        <w:t>EFADE</w:t>
      </w:r>
      <w:r>
        <w:rPr>
          <w:rFonts w:asciiTheme="majorBidi" w:eastAsia="AdvGulliv-R" w:hAnsiTheme="majorBidi" w:cstheme="majorBidi"/>
          <w:sz w:val="24"/>
          <w:szCs w:val="24"/>
        </w:rPr>
        <w:t>-2</w:t>
      </w:r>
      <w:r w:rsidRPr="00EE72E3">
        <w:rPr>
          <w:rFonts w:asciiTheme="majorBidi" w:eastAsia="AdvGulliv-R" w:hAnsiTheme="majorBidi" w:cstheme="majorBidi"/>
          <w:sz w:val="24"/>
          <w:szCs w:val="24"/>
        </w:rPr>
        <w:t xml:space="preserve"> </w:t>
      </w:r>
      <w:r>
        <w:rPr>
          <w:rFonts w:asciiTheme="majorBidi" w:eastAsia="AdvGulliv-R" w:hAnsiTheme="majorBidi" w:cstheme="majorBidi"/>
          <w:sz w:val="24"/>
          <w:szCs w:val="24"/>
        </w:rPr>
        <w:t xml:space="preserve">, </w:t>
      </w:r>
      <w:r w:rsidRPr="00EE72E3">
        <w:rPr>
          <w:rFonts w:asciiTheme="majorBidi" w:eastAsia="AdvGulliv-R" w:hAnsiTheme="majorBidi" w:cstheme="majorBidi"/>
          <w:sz w:val="24"/>
          <w:szCs w:val="24"/>
        </w:rPr>
        <w:t>EFADE</w:t>
      </w:r>
      <w:r>
        <w:rPr>
          <w:rFonts w:asciiTheme="majorBidi" w:eastAsia="AdvGulliv-R" w:hAnsiTheme="majorBidi" w:cstheme="majorBidi"/>
          <w:sz w:val="24"/>
          <w:szCs w:val="24"/>
        </w:rPr>
        <w:t>-3</w:t>
      </w:r>
      <w:r w:rsidRPr="00EE72E3">
        <w:rPr>
          <w:rFonts w:asciiTheme="majorBidi" w:eastAsia="AdvGulliv-R" w:hAnsiTheme="majorBidi" w:cstheme="majorBidi"/>
          <w:sz w:val="24"/>
          <w:szCs w:val="24"/>
        </w:rPr>
        <w:t xml:space="preserve"> and EFADE</w:t>
      </w:r>
      <w:r w:rsidR="006F69F3">
        <w:rPr>
          <w:rFonts w:asciiTheme="majorBidi" w:eastAsia="AdvGulliv-R" w:hAnsiTheme="majorBidi" w:cstheme="majorBidi"/>
          <w:sz w:val="24"/>
          <w:szCs w:val="24"/>
        </w:rPr>
        <w:t>-4</w:t>
      </w:r>
      <w:r w:rsidRPr="00EE72E3">
        <w:rPr>
          <w:rFonts w:asciiTheme="majorBidi" w:eastAsia="AdvGulliv-R" w:hAnsiTheme="majorBidi" w:cstheme="majorBidi"/>
          <w:sz w:val="24"/>
          <w:szCs w:val="24"/>
        </w:rPr>
        <w:t xml:space="preserve"> on 50D problems.</w:t>
      </w:r>
    </w:p>
    <w:p w:rsidR="00890745" w:rsidRDefault="00890745" w:rsidP="00890745">
      <w:pPr>
        <w:pStyle w:val="ListParagraph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Figur</w:t>
      </w:r>
      <w:r w:rsidRPr="00890745">
        <w:rPr>
          <w:rFonts w:asciiTheme="majorBidi" w:hAnsiTheme="majorBidi" w:cstheme="majorBidi"/>
          <w:b/>
          <w:bCs/>
          <w:sz w:val="24"/>
          <w:szCs w:val="24"/>
        </w:rPr>
        <w:t>e Captions</w:t>
      </w:r>
    </w:p>
    <w:p w:rsidR="00EF1E23" w:rsidRPr="00EF1E23" w:rsidRDefault="00EF1E23" w:rsidP="00EF1E2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EF1E23">
        <w:rPr>
          <w:rFonts w:ascii="Times New Roman" w:hAnsi="Times New Roman" w:cs="Times New Roman"/>
          <w:b/>
          <w:bCs/>
          <w:sz w:val="24"/>
          <w:szCs w:val="24"/>
          <w:lang w:bidi="ar-EG"/>
        </w:rPr>
        <w:t>Fig.S</w:t>
      </w:r>
      <w:r>
        <w:rPr>
          <w:rFonts w:ascii="Times New Roman" w:hAnsi="Times New Roman" w:cs="Times New Roman"/>
          <w:b/>
          <w:bCs/>
          <w:sz w:val="24"/>
          <w:szCs w:val="24"/>
          <w:lang w:bidi="ar-EG"/>
        </w:rPr>
        <w:t>1</w:t>
      </w:r>
      <w:r w:rsidRPr="00EF1E23">
        <w:rPr>
          <w:rFonts w:ascii="Times New Roman" w:hAnsi="Times New Roman" w:cs="Times New Roman"/>
          <w:b/>
          <w:bCs/>
          <w:sz w:val="24"/>
          <w:szCs w:val="24"/>
          <w:lang w:bidi="ar-EG"/>
        </w:rPr>
        <w:t>.</w:t>
      </w:r>
      <w:r w:rsidRPr="00EF1E23">
        <w:rPr>
          <w:rFonts w:ascii="Times New Roman" w:hAnsi="Times New Roman" w:cs="Times New Roman"/>
          <w:sz w:val="24"/>
          <w:szCs w:val="24"/>
        </w:rPr>
        <w:t>An illustration of the new triangular mutation scheme in two-dimensional parametric spac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1E23">
        <w:rPr>
          <w:rFonts w:ascii="Times New Roman" w:hAnsi="Times New Roman" w:cs="Times New Roman"/>
          <w:sz w:val="24"/>
          <w:szCs w:val="24"/>
        </w:rPr>
        <w:t>(Local Exploitation).</w:t>
      </w:r>
    </w:p>
    <w:p w:rsidR="00EF1E23" w:rsidRPr="00EF1E23" w:rsidRDefault="00EF1E23" w:rsidP="00EF1E23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EF1E23">
        <w:rPr>
          <w:rFonts w:asciiTheme="majorBidi" w:hAnsiTheme="majorBidi" w:cstheme="majorBidi"/>
          <w:b/>
          <w:bCs/>
          <w:sz w:val="24"/>
          <w:szCs w:val="24"/>
          <w:lang w:bidi="ar-EG"/>
        </w:rPr>
        <w:t>Fig.2.</w:t>
      </w:r>
      <w:r w:rsidRPr="00EF1E23">
        <w:rPr>
          <w:rFonts w:asciiTheme="majorBidi" w:hAnsiTheme="majorBidi" w:cstheme="majorBidi"/>
          <w:sz w:val="24"/>
          <w:szCs w:val="24"/>
        </w:rPr>
        <w:t xml:space="preserve">An illustration of the new triangular mutation scheme with collection of convex combinations vectors and the newly generated donor vectors </w:t>
      </w:r>
      <w:r w:rsidRPr="00EF1E23">
        <w:rPr>
          <w:rFonts w:asciiTheme="majorBidi" w:hAnsiTheme="majorBidi" w:cstheme="majorBidi"/>
          <w:position w:val="-12"/>
          <w:sz w:val="24"/>
          <w:szCs w:val="24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>
            <v:imagedata r:id="rId7" o:title=""/>
          </v:shape>
          <o:OLEObject Type="Embed" ProgID="Equation.DSMT4" ShapeID="_x0000_i1025" DrawAspect="Content" ObjectID="_1559381768" r:id="rId8"/>
        </w:object>
      </w:r>
      <w:r w:rsidRPr="00EF1E23">
        <w:rPr>
          <w:rFonts w:asciiTheme="majorBidi" w:hAnsiTheme="majorBidi" w:cstheme="majorBidi"/>
          <w:sz w:val="24"/>
          <w:szCs w:val="24"/>
        </w:rPr>
        <w:t xml:space="preserve">corresponding to the target vectors </w:t>
      </w:r>
      <w:r w:rsidRPr="00EF1E23">
        <w:rPr>
          <w:rFonts w:asciiTheme="majorBidi" w:hAnsiTheme="majorBidi" w:cstheme="majorBidi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59381769" r:id="rId10"/>
        </w:object>
      </w:r>
      <w:r w:rsidRPr="00EF1E23">
        <w:rPr>
          <w:rFonts w:asciiTheme="majorBidi" w:hAnsiTheme="majorBidi" w:cstheme="majorBidi"/>
          <w:sz w:val="24"/>
          <w:szCs w:val="24"/>
        </w:rPr>
        <w:t xml:space="preserve"> in two-dimensional parametric space.</w:t>
      </w:r>
      <w:r w:rsidRPr="00EF1E23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</w:t>
      </w:r>
      <w:r w:rsidRPr="00EF1E23">
        <w:rPr>
          <w:rFonts w:asciiTheme="majorBidi" w:hAnsiTheme="majorBidi" w:cstheme="majorBidi"/>
          <w:sz w:val="24"/>
          <w:szCs w:val="24"/>
          <w:lang w:bidi="ar-EG"/>
        </w:rPr>
        <w:t>(Global Exploration)</w:t>
      </w:r>
    </w:p>
    <w:p w:rsidR="00EF1E23" w:rsidRPr="00EF1E23" w:rsidRDefault="00EF1E23" w:rsidP="00EF1E23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Fig. S3</w:t>
      </w:r>
      <w:r w:rsidRPr="008E5AF5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F27281">
        <w:rPr>
          <w:rFonts w:asciiTheme="majorBidi" w:eastAsia="AdvGulliv-R" w:hAnsiTheme="majorBidi" w:cstheme="majorBidi"/>
          <w:sz w:val="24"/>
          <w:szCs w:val="24"/>
        </w:rPr>
        <w:t xml:space="preserve">Convergence graph (median curves) of EFADE, EFADE-1, EFADE-2, EFADE-3 and EFADE-4 on 50-dimensional test functions </w:t>
      </w:r>
      <w:r w:rsidRPr="00F27281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F272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Pr="00F27281">
        <w:rPr>
          <w:rFonts w:asciiTheme="majorBidi" w:hAnsiTheme="majorBidi" w:cstheme="majorBidi"/>
          <w:sz w:val="24"/>
          <w:szCs w:val="24"/>
        </w:rPr>
        <w:t>-</w:t>
      </w:r>
      <w:r w:rsidRPr="00F27281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F27281">
        <w:rPr>
          <w:rFonts w:asciiTheme="majorBidi" w:eastAsia="AdvGulliv-R" w:hAnsiTheme="majorBidi" w:cstheme="majorBidi"/>
          <w:i/>
          <w:iCs/>
          <w:sz w:val="24"/>
          <w:szCs w:val="24"/>
          <w:vertAlign w:val="subscript"/>
        </w:rPr>
        <w:t>28</w:t>
      </w:r>
      <w:r w:rsidRPr="00F27281">
        <w:rPr>
          <w:rFonts w:asciiTheme="majorBidi" w:eastAsia="AdvGulliv-R" w:hAnsiTheme="majorBidi" w:cstheme="majorBidi"/>
          <w:sz w:val="24"/>
          <w:szCs w:val="24"/>
        </w:rPr>
        <w:t>.</w:t>
      </w:r>
    </w:p>
    <w:p w:rsidR="00065681" w:rsidRPr="00065681" w:rsidRDefault="00065681" w:rsidP="00065681">
      <w:pPr>
        <w:ind w:left="360"/>
        <w:rPr>
          <w:rFonts w:asciiTheme="majorBidi" w:hAnsiTheme="majorBidi" w:cstheme="majorBidi"/>
          <w:sz w:val="20"/>
          <w:szCs w:val="20"/>
        </w:rPr>
      </w:pPr>
      <w:r w:rsidRPr="00DF2BC6">
        <w:rPr>
          <w:rFonts w:asciiTheme="majorBidi" w:hAnsiTheme="majorBidi" w:cstheme="majorBidi"/>
          <w:b/>
          <w:bCs/>
          <w:sz w:val="20"/>
          <w:szCs w:val="20"/>
        </w:rPr>
        <w:t>Table S1</w:t>
      </w:r>
      <w:r w:rsidRPr="00065681">
        <w:rPr>
          <w:rFonts w:asciiTheme="majorBidi" w:hAnsiTheme="majorBidi" w:cstheme="majorBidi"/>
          <w:sz w:val="20"/>
          <w:szCs w:val="20"/>
        </w:rPr>
        <w:t xml:space="preserve"> Results of EFADE in 10D</w:t>
      </w:r>
    </w:p>
    <w:tbl>
      <w:tblPr>
        <w:tblW w:w="9990" w:type="dxa"/>
        <w:jc w:val="center"/>
        <w:tblBorders>
          <w:top w:val="single" w:sz="8" w:space="0" w:color="000000"/>
          <w:bottom w:val="single" w:sz="8" w:space="0" w:color="000000"/>
        </w:tblBorders>
        <w:shd w:val="clear" w:color="auto" w:fill="FFFFFF" w:themeFill="background1"/>
        <w:tblLayout w:type="fixed"/>
        <w:tblLook w:val="04A0"/>
      </w:tblPr>
      <w:tblGrid>
        <w:gridCol w:w="990"/>
        <w:gridCol w:w="630"/>
        <w:gridCol w:w="1620"/>
        <w:gridCol w:w="1620"/>
        <w:gridCol w:w="1800"/>
        <w:gridCol w:w="1620"/>
        <w:gridCol w:w="1710"/>
      </w:tblGrid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Function</w:t>
            </w:r>
          </w:p>
        </w:tc>
        <w:tc>
          <w:tcPr>
            <w:tcW w:w="63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000000"/>
                    <w:sz w:val="16"/>
                    <w:szCs w:val="16"/>
                  </w:rPr>
                  <m:t>f</m:t>
                </m:r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)</m:t>
                </m:r>
              </m:oMath>
            </m:oMathPara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DIAN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171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SD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8E-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08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32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7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70E-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81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66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1E-06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7E-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74E-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07E-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48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2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4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4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5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2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14E-05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9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5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26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3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94E-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46E-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3E-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8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98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96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1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4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8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99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98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3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2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23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25E-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0E-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7E-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20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33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12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62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22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15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33E-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0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9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46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3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57E-03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4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1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0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90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4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85E-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72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1E-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0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1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52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52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19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61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lastRenderedPageBreak/>
              <w:t>2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63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24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4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73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6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52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8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9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36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29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2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8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9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9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84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4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95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4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3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8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5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1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0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61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2E+01</w:t>
            </w:r>
          </w:p>
        </w:tc>
      </w:tr>
    </w:tbl>
    <w:p w:rsidR="00F27281" w:rsidRDefault="00F27281" w:rsidP="00766332">
      <w:pPr>
        <w:pStyle w:val="ListParagraph"/>
        <w:rPr>
          <w:rFonts w:asciiTheme="majorBidi" w:hAnsiTheme="majorBidi" w:cstheme="majorBidi"/>
          <w:b/>
          <w:bCs/>
          <w:sz w:val="20"/>
          <w:szCs w:val="20"/>
        </w:rPr>
      </w:pPr>
    </w:p>
    <w:p w:rsidR="00065681" w:rsidRPr="00766332" w:rsidRDefault="00065681" w:rsidP="00766332">
      <w:pPr>
        <w:pStyle w:val="ListParagraph"/>
        <w:rPr>
          <w:rFonts w:asciiTheme="majorBidi" w:hAnsiTheme="majorBidi" w:cstheme="majorBidi"/>
          <w:sz w:val="20"/>
          <w:szCs w:val="20"/>
        </w:rPr>
      </w:pPr>
      <w:r w:rsidRPr="00DF2BC6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766332" w:rsidRPr="00DF2BC6">
        <w:rPr>
          <w:rFonts w:asciiTheme="majorBidi" w:hAnsiTheme="majorBidi" w:cstheme="majorBidi"/>
          <w:b/>
          <w:bCs/>
          <w:sz w:val="20"/>
          <w:szCs w:val="20"/>
        </w:rPr>
        <w:t>S</w:t>
      </w:r>
      <w:r w:rsidRPr="00DF2BC6"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766332">
        <w:rPr>
          <w:rFonts w:asciiTheme="majorBidi" w:hAnsiTheme="majorBidi" w:cstheme="majorBidi"/>
          <w:sz w:val="20"/>
          <w:szCs w:val="20"/>
        </w:rPr>
        <w:t xml:space="preserve"> Results of EFADE in 30D</w:t>
      </w:r>
    </w:p>
    <w:tbl>
      <w:tblPr>
        <w:tblW w:w="9990" w:type="dxa"/>
        <w:jc w:val="center"/>
        <w:tblBorders>
          <w:top w:val="single" w:sz="8" w:space="0" w:color="000000"/>
          <w:bottom w:val="single" w:sz="8" w:space="0" w:color="000000"/>
        </w:tblBorders>
        <w:shd w:val="clear" w:color="auto" w:fill="FFFFFF" w:themeFill="background1"/>
        <w:tblLayout w:type="fixed"/>
        <w:tblLook w:val="04A0"/>
      </w:tblPr>
      <w:tblGrid>
        <w:gridCol w:w="990"/>
        <w:gridCol w:w="630"/>
        <w:gridCol w:w="1620"/>
        <w:gridCol w:w="1620"/>
        <w:gridCol w:w="1800"/>
        <w:gridCol w:w="1620"/>
        <w:gridCol w:w="1710"/>
      </w:tblGrid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Function</w:t>
            </w:r>
          </w:p>
        </w:tc>
        <w:tc>
          <w:tcPr>
            <w:tcW w:w="63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000000"/>
                    <w:sz w:val="16"/>
                    <w:szCs w:val="16"/>
                  </w:rPr>
                  <m:t>f</m:t>
                </m:r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)</m:t>
                </m:r>
              </m:oMath>
            </m:oMathPara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DIAN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171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SD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95E+03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50E+04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67E+04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04E+04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3E+04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10E-06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31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10E+05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33E+07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41E+06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92E-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41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37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0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78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4E-1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5E-1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4E-1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9E-14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9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89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59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64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19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49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85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07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69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62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8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0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0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0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65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03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3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1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24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63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40E-03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6E-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8E-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1E-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4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0E-14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68E-14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9E-14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9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79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85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68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48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5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14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35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96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8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5E-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39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9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71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16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20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0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57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26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05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9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38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33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0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22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5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8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9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23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71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35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91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3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95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84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5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4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7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05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8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04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2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0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2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74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38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44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8.93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4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22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56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08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6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38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58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84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91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8E+03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3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3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3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39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74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5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6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61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79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95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4E-03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6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08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83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77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1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0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301BF4" w:rsidRDefault="00065681" w:rsidP="00E62298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301BF4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53E-13</w:t>
            </w:r>
          </w:p>
        </w:tc>
      </w:tr>
    </w:tbl>
    <w:p w:rsidR="00065681" w:rsidRPr="00766332" w:rsidRDefault="00065681" w:rsidP="00766332">
      <w:pPr>
        <w:rPr>
          <w:rFonts w:asciiTheme="majorBidi" w:hAnsiTheme="majorBidi" w:cstheme="majorBidi"/>
        </w:rPr>
      </w:pPr>
      <w:r w:rsidRPr="00DF2BC6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766332" w:rsidRPr="00DF2BC6">
        <w:rPr>
          <w:rFonts w:asciiTheme="majorBidi" w:hAnsiTheme="majorBidi" w:cstheme="majorBidi"/>
          <w:b/>
          <w:bCs/>
          <w:sz w:val="20"/>
          <w:szCs w:val="20"/>
        </w:rPr>
        <w:t>S</w:t>
      </w:r>
      <w:r w:rsidRPr="00DF2BC6">
        <w:rPr>
          <w:rFonts w:asciiTheme="majorBidi" w:hAnsiTheme="majorBidi" w:cstheme="majorBidi"/>
          <w:b/>
          <w:bCs/>
          <w:sz w:val="20"/>
          <w:szCs w:val="20"/>
        </w:rPr>
        <w:t>3</w:t>
      </w:r>
      <w:r w:rsidRPr="00766332">
        <w:rPr>
          <w:rFonts w:asciiTheme="majorBidi" w:hAnsiTheme="majorBidi" w:cstheme="majorBidi"/>
          <w:sz w:val="20"/>
          <w:szCs w:val="20"/>
        </w:rPr>
        <w:t xml:space="preserve"> Results of EFADE in 50D</w:t>
      </w:r>
    </w:p>
    <w:tbl>
      <w:tblPr>
        <w:tblW w:w="9990" w:type="dxa"/>
        <w:jc w:val="center"/>
        <w:tblBorders>
          <w:top w:val="single" w:sz="8" w:space="0" w:color="000000"/>
          <w:bottom w:val="single" w:sz="8" w:space="0" w:color="000000"/>
        </w:tblBorders>
        <w:shd w:val="clear" w:color="auto" w:fill="FFFFFF" w:themeFill="background1"/>
        <w:tblLayout w:type="fixed"/>
        <w:tblLook w:val="04A0"/>
      </w:tblPr>
      <w:tblGrid>
        <w:gridCol w:w="990"/>
        <w:gridCol w:w="630"/>
        <w:gridCol w:w="1620"/>
        <w:gridCol w:w="1620"/>
        <w:gridCol w:w="1800"/>
        <w:gridCol w:w="1620"/>
        <w:gridCol w:w="1710"/>
      </w:tblGrid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lastRenderedPageBreak/>
              <w:t>Function</w:t>
            </w:r>
          </w:p>
        </w:tc>
        <w:tc>
          <w:tcPr>
            <w:tcW w:w="63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000000"/>
                    <w:sz w:val="16"/>
                    <w:szCs w:val="16"/>
                  </w:rPr>
                  <m:t>f</m:t>
                </m:r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)</m:t>
                </m:r>
              </m:oMath>
            </m:oMathPara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DIAN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171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SD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1E+04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60E+05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72E+05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5E+05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48E+04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22E+05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56E+06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70E+06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5E+07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70E+06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9E-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3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16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97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24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34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34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34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34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4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60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0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65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6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0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1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1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2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68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9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1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8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17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67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40E-03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67E-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98E-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8E-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74E-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95E-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95E-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9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8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7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2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55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4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70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2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6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1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82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2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3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5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76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41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20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5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9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7E+04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50E+03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2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7E+00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4E+0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95E+00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13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2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7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9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50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64E+00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38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87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75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7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02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3E+01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18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0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77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1E+01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7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7E+01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65E-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53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2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19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2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45E+01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37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4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0E+03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22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52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29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35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2E+04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3E+03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4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5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5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76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0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97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8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7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46E+02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5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6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4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3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9E+01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00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7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7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0E+03</w:t>
            </w:r>
          </w:p>
        </w:tc>
        <w:tc>
          <w:tcPr>
            <w:tcW w:w="1710" w:type="dxa"/>
            <w:tcBorders>
              <w:left w:val="nil"/>
              <w:right w:val="nil"/>
            </w:tcBorders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8E+02</w:t>
            </w:r>
          </w:p>
        </w:tc>
      </w:tr>
      <w:tr w:rsidR="00065681" w:rsidRPr="004039A7" w:rsidTr="00E62298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8</w:t>
            </w:r>
          </w:p>
        </w:tc>
        <w:tc>
          <w:tcPr>
            <w:tcW w:w="630" w:type="dxa"/>
            <w:shd w:val="clear" w:color="auto" w:fill="FFFFFF" w:themeFill="background1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80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62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2</w:t>
            </w:r>
          </w:p>
        </w:tc>
        <w:tc>
          <w:tcPr>
            <w:tcW w:w="1710" w:type="dxa"/>
            <w:shd w:val="clear" w:color="auto" w:fill="FFFFFF" w:themeFill="background1"/>
            <w:vAlign w:val="bottom"/>
          </w:tcPr>
          <w:p w:rsidR="00065681" w:rsidRPr="00872344" w:rsidRDefault="00065681" w:rsidP="00E62298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.00E+00</w:t>
            </w:r>
          </w:p>
        </w:tc>
      </w:tr>
    </w:tbl>
    <w:p w:rsidR="00DF2BC6" w:rsidRPr="00DF2BC6" w:rsidRDefault="00DF2BC6" w:rsidP="00F27281">
      <w:pPr>
        <w:rPr>
          <w:rFonts w:ascii="Times New Roman" w:hAnsi="Times New Roman"/>
          <w:sz w:val="20"/>
          <w:szCs w:val="20"/>
        </w:rPr>
      </w:pPr>
      <w:r w:rsidRPr="00DF2BC6">
        <w:rPr>
          <w:rFonts w:ascii="Times New Roman" w:hAnsi="Times New Roman"/>
          <w:b/>
          <w:bCs/>
          <w:sz w:val="16"/>
          <w:szCs w:val="16"/>
        </w:rPr>
        <w:t xml:space="preserve">TABLE </w:t>
      </w:r>
      <w:r w:rsidR="00E62298">
        <w:rPr>
          <w:rFonts w:ascii="Times New Roman" w:hAnsi="Times New Roman"/>
          <w:b/>
          <w:bCs/>
          <w:sz w:val="16"/>
          <w:szCs w:val="16"/>
        </w:rPr>
        <w:t>S</w:t>
      </w:r>
      <w:r w:rsidRPr="00DF2BC6">
        <w:rPr>
          <w:rFonts w:ascii="Times New Roman" w:hAnsi="Times New Roman"/>
          <w:b/>
          <w:bCs/>
          <w:sz w:val="16"/>
          <w:szCs w:val="16"/>
        </w:rPr>
        <w:t>4</w:t>
      </w:r>
      <w:r w:rsidR="00F27281">
        <w:rPr>
          <w:rFonts w:ascii="Times New Roman" w:hAnsi="Times New Roman"/>
          <w:b/>
          <w:bCs/>
          <w:sz w:val="16"/>
          <w:szCs w:val="16"/>
        </w:rPr>
        <w:t xml:space="preserve"> </w:t>
      </w:r>
      <w:r w:rsidRPr="00DF2BC6">
        <w:rPr>
          <w:rFonts w:ascii="Times New Roman" w:hAnsi="Times New Roman"/>
          <w:sz w:val="20"/>
          <w:szCs w:val="20"/>
        </w:rPr>
        <w:t xml:space="preserve">Experimental Results of ADE , DE-APC, </w:t>
      </w:r>
      <w:proofErr w:type="spellStart"/>
      <w:r w:rsidRPr="00DF2BC6">
        <w:rPr>
          <w:rFonts w:ascii="Times New Roman" w:hAnsi="Times New Roman"/>
          <w:sz w:val="20"/>
          <w:szCs w:val="20"/>
        </w:rPr>
        <w:t>SaDE</w:t>
      </w:r>
      <w:proofErr w:type="spellEnd"/>
      <w:r w:rsidRPr="00DF2BC6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DF2BC6">
        <w:rPr>
          <w:rFonts w:ascii="Times New Roman" w:hAnsi="Times New Roman"/>
          <w:sz w:val="20"/>
          <w:szCs w:val="20"/>
        </w:rPr>
        <w:t>TLBSaDE</w:t>
      </w:r>
      <w:proofErr w:type="spellEnd"/>
      <w:r w:rsidRPr="00DF2BC6">
        <w:rPr>
          <w:rFonts w:ascii="Times New Roman" w:hAnsi="Times New Roman"/>
          <w:sz w:val="20"/>
          <w:szCs w:val="20"/>
        </w:rPr>
        <w:t>, b6e6rl, DE-IPS and EFADE over 51 Independent Runs on 28 Test Functions of 10 Variables with 100,000 FES</w:t>
      </w:r>
    </w:p>
    <w:tbl>
      <w:tblPr>
        <w:tblStyle w:val="LightShading1"/>
        <w:tblW w:w="11845" w:type="dxa"/>
        <w:jc w:val="center"/>
        <w:tblInd w:w="-52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DF2BC6" w:rsidRPr="009840DA" w:rsidTr="00E62298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ADE [7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APC [14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40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TLB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2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b6e6rl [46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IPS [32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33E-04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7.10E-05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0E-02±1.3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6E-03±9.12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2E-04±1.28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56E-04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8.12E-05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17E-01±9.11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4E+01±7.6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58E-01±5.79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4E-01±1.5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33E-01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8.83E-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08E-01±1.87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6E+03±2.81E+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3E-04±6.37E-0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12E-09±1.07E-0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3.30E-04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2.07E-04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10E-04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8.51E-05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7E+00±4.6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77E+00±4.8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23E+00±4.91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47E+00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4.14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70E-01±2.66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67E-02±1.51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5E-02±2.87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0E-01±5.91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54E-01±1.56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96E-03±6.41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88E-01±2.13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74E-03±1.48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9.06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5E+01±8.0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6.6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2E+01±4.06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7.9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3E+01±7.74E-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6.42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0E+00±2.04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96E+00±3.7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40E+00±1.25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28E+00±3.34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78E+00±1.8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9E+00±1.23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5E+00±1.1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70E-02±3.3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6E-01±2.7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8E-02±1.61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88E-03±3.74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51E-02±2.54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51E-01±7.67E-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46E-02±3.08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8E+00±3.0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88E+00±3.92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69E+00±3.6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49E+01±3.14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48E+00±1.5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44E+00±6.5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07E+00±2.25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14E+01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4.66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21E+00±3.08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52E+00±5.2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4E+01±6.54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47E+00±3.0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67E+00±1.7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57E+00±3.41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78E+01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9.78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3E+01±5.2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732386">
              <w:rPr>
                <w:rFonts w:asciiTheme="majorBidi" w:hAnsiTheme="majorBidi" w:cstheme="majorBidi"/>
                <w:sz w:val="16"/>
                <w:szCs w:val="16"/>
              </w:rPr>
              <w:t>1.51E+02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732386">
              <w:rPr>
                <w:rFonts w:asciiTheme="majorBidi" w:hAnsiTheme="majorBidi" w:cstheme="majorBidi"/>
                <w:sz w:val="16"/>
                <w:szCs w:val="16"/>
              </w:rPr>
              <w:t>8.12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5E+02±2.37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9E-02±3.0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1E+00±6.30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10E-02±6.37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43E+02</w:t>
            </w:r>
            <w:r w:rsidRPr="009840DA">
              <w:rPr>
                <w:rFonts w:asciiTheme="majorBidi" w:hAnsiTheme="majorBidi" w:cstheme="majorBidi"/>
                <w:sz w:val="16"/>
                <w:szCs w:val="16"/>
              </w:rPr>
              <w:t>±2.20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0E-02±5.20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lastRenderedPageBreak/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71E+02±1.32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4E+03±3.64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86E+02±1.99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61E+02±6.1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99E+02±1.72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52E+02±3.14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62E+02±3.15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09E-01±1.87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5E+00±1.9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2E+00±1.9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75E-01±8.93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48E-01±2.49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57E-01±3.64E-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9E+00±2.13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59E+01±2.9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3E+01±2.2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1±2.76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5E+01±9.6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1±1.26E-1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8E+01±4.45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1E+01±3.57E-03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6E+01±3.0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05E+01±7.7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8E+01±3.2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0E+01±1.0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49E+01±4.75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1E+01±7.60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0E+01±4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42E-01±1.5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3E+00±2.58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76E-01±5.6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82E-01±4.77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38E-01±4.13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66E-01±3.33E-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72E-01±7.20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35E+00±4.1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59E+00±4.7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23E+00±3.5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9E+00±2.07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31E+00±2.98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8E+00±7.63E-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2E+00±2.61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69E+02±7.3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0E+02±2.8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6E+02±2.8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5E+02±5.5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83E+02±6.24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76E+02±7.37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63E+02±8.2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62E+02±1.17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70E+02±1.37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3E+01±8.6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2±1.67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8E+01±2.5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5E+02±1.79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6E+01±1.58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04E+02±2.18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7E+03±4.43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55E+02±2.36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95E+02±1.21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05E+02±2.02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41E+02±3.72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00E+02±3.02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5E+02±1.3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5E+02±7.3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4E+02±2.44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75E+02±2.0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2±3.5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1E+02±1.91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0E+02±2.84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2±3.7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5E+02±6.7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8E+02±1.29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9E+02±1.4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0E+02±1.31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2E+02±1.21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5E+02±2.1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4E+02±3.5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0E+02±6.16E-09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7E+02±3.9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9E+02±2.3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55E+02±4.64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1E+02±4.44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0E+02±1.35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77E+02±9.3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52E+02±6.6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5.4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06E+02±5.6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5E+02±6.2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11E+02±4.22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10E+02±3.00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88E+02±4.7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0E+02±3.92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96E+02±2.8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61E+01±1.9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92E+02±3.92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6E+02±9.39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61E+02±8.02E+01</w:t>
            </w:r>
          </w:p>
        </w:tc>
      </w:tr>
    </w:tbl>
    <w:p w:rsidR="00F27281" w:rsidRDefault="00F27281" w:rsidP="00F27281">
      <w:pPr>
        <w:spacing w:before="0" w:beforeAutospacing="0" w:after="0" w:afterAutospacing="0"/>
        <w:rPr>
          <w:rFonts w:ascii="Times New Roman" w:hAnsi="Times New Roman"/>
          <w:b/>
          <w:bCs/>
          <w:sz w:val="20"/>
          <w:szCs w:val="20"/>
        </w:rPr>
      </w:pPr>
    </w:p>
    <w:p w:rsidR="00F27281" w:rsidRDefault="00F27281" w:rsidP="00F27281">
      <w:pPr>
        <w:spacing w:before="0" w:beforeAutospacing="0" w:after="0" w:afterAutospacing="0"/>
        <w:rPr>
          <w:rFonts w:ascii="Times New Roman" w:hAnsi="Times New Roman"/>
          <w:b/>
          <w:bCs/>
          <w:sz w:val="20"/>
          <w:szCs w:val="20"/>
        </w:rPr>
      </w:pPr>
    </w:p>
    <w:p w:rsidR="00DF2BC6" w:rsidRPr="00DF2BC6" w:rsidRDefault="00DF2BC6" w:rsidP="00F27281">
      <w:pPr>
        <w:spacing w:before="0" w:beforeAutospacing="0" w:after="0" w:afterAutospacing="0"/>
        <w:rPr>
          <w:rFonts w:ascii="Times New Roman" w:hAnsi="Times New Roman"/>
          <w:sz w:val="20"/>
          <w:szCs w:val="20"/>
        </w:rPr>
      </w:pPr>
      <w:r w:rsidRPr="00DF2BC6">
        <w:rPr>
          <w:rFonts w:ascii="Times New Roman" w:hAnsi="Times New Roman"/>
          <w:b/>
          <w:bCs/>
          <w:sz w:val="20"/>
          <w:szCs w:val="20"/>
        </w:rPr>
        <w:t xml:space="preserve">TABLE </w:t>
      </w:r>
      <w:r w:rsidR="00E62298">
        <w:rPr>
          <w:rFonts w:ascii="Times New Roman" w:hAnsi="Times New Roman"/>
          <w:b/>
          <w:bCs/>
          <w:sz w:val="20"/>
          <w:szCs w:val="20"/>
        </w:rPr>
        <w:t>S</w:t>
      </w:r>
      <w:r w:rsidRPr="00DF2BC6">
        <w:rPr>
          <w:rFonts w:ascii="Times New Roman" w:hAnsi="Times New Roman"/>
          <w:b/>
          <w:bCs/>
          <w:sz w:val="20"/>
          <w:szCs w:val="20"/>
        </w:rPr>
        <w:t>5</w:t>
      </w:r>
      <w:r w:rsidR="00F27281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DF2BC6">
        <w:rPr>
          <w:rFonts w:ascii="Times New Roman" w:hAnsi="Times New Roman"/>
          <w:sz w:val="20"/>
          <w:szCs w:val="20"/>
        </w:rPr>
        <w:t xml:space="preserve">Experimental Results of </w:t>
      </w:r>
      <w:proofErr w:type="gramStart"/>
      <w:r w:rsidRPr="00DF2BC6">
        <w:rPr>
          <w:rFonts w:asciiTheme="majorBidi" w:hAnsiTheme="majorBidi" w:cstheme="majorBidi"/>
          <w:color w:val="000000"/>
          <w:sz w:val="20"/>
          <w:szCs w:val="20"/>
        </w:rPr>
        <w:t>SPSRDEMMS</w:t>
      </w:r>
      <w:r w:rsidRPr="00DF2BC6">
        <w:rPr>
          <w:rFonts w:ascii="Times New Roman" w:hAnsi="Times New Roman"/>
          <w:sz w:val="20"/>
          <w:szCs w:val="20"/>
        </w:rPr>
        <w:t xml:space="preserve"> ,</w:t>
      </w:r>
      <w:proofErr w:type="gramEnd"/>
      <w:r w:rsidRPr="00DF2BC6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DF2BC6">
        <w:rPr>
          <w:rFonts w:asciiTheme="majorBidi" w:hAnsiTheme="majorBidi" w:cstheme="majorBidi"/>
          <w:sz w:val="20"/>
          <w:szCs w:val="20"/>
        </w:rPr>
        <w:t>DEcfbLS</w:t>
      </w:r>
      <w:proofErr w:type="spellEnd"/>
      <w:r w:rsidRPr="00DF2BC6">
        <w:rPr>
          <w:rFonts w:ascii="Times New Roman" w:hAnsi="Times New Roman"/>
          <w:sz w:val="20"/>
          <w:szCs w:val="20"/>
        </w:rPr>
        <w:t xml:space="preserve">, SMADE, SHADE, </w:t>
      </w:r>
      <w:proofErr w:type="spellStart"/>
      <w:r w:rsidRPr="00DF2BC6">
        <w:rPr>
          <w:rFonts w:ascii="Times New Roman" w:hAnsi="Times New Roman"/>
          <w:sz w:val="20"/>
          <w:szCs w:val="20"/>
        </w:rPr>
        <w:t>jDEsoo</w:t>
      </w:r>
      <w:proofErr w:type="spellEnd"/>
      <w:r w:rsidRPr="00DF2BC6">
        <w:rPr>
          <w:rFonts w:ascii="Times New Roman" w:hAnsi="Times New Roman"/>
          <w:sz w:val="20"/>
          <w:szCs w:val="20"/>
        </w:rPr>
        <w:t xml:space="preserve"> ,  </w:t>
      </w:r>
      <w:r w:rsidRPr="00DF2BC6">
        <w:rPr>
          <w:rFonts w:asciiTheme="majorBidi" w:hAnsiTheme="majorBidi" w:cstheme="majorBidi"/>
          <w:sz w:val="20"/>
          <w:szCs w:val="20"/>
        </w:rPr>
        <w:t>MDE-</w:t>
      </w:r>
      <w:r w:rsidRPr="00DF2BC6">
        <w:rPr>
          <w:rFonts w:asciiTheme="majorBidi" w:hAnsiTheme="majorBidi" w:cstheme="majorBidi"/>
          <w:sz w:val="20"/>
          <w:szCs w:val="20"/>
          <w:vertAlign w:val="subscript"/>
        </w:rPr>
        <w:t>P</w:t>
      </w:r>
      <w:r w:rsidRPr="00DF2BC6">
        <w:rPr>
          <w:rFonts w:asciiTheme="majorBidi" w:hAnsiTheme="majorBidi" w:cstheme="majorBidi"/>
          <w:sz w:val="20"/>
          <w:szCs w:val="20"/>
        </w:rPr>
        <w:t>BX</w:t>
      </w:r>
      <w:r w:rsidRPr="00DF2BC6">
        <w:rPr>
          <w:rFonts w:ascii="Times New Roman" w:hAnsi="Times New Roman"/>
          <w:sz w:val="20"/>
          <w:szCs w:val="20"/>
        </w:rPr>
        <w:t xml:space="preserve"> and EFADE over 51 Independent Runs on 28 Test Functions of 10 Variables with 100,000 FES</w:t>
      </w:r>
    </w:p>
    <w:tbl>
      <w:tblPr>
        <w:tblStyle w:val="LightShading1"/>
        <w:tblW w:w="11845" w:type="dxa"/>
        <w:jc w:val="center"/>
        <w:tblInd w:w="-79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DF2BC6" w:rsidRPr="009840DA" w:rsidTr="00E62298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SPSRDEMMS</w:t>
            </w:r>
            <w:r w:rsidR="00AF075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51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DEcfbLS</w:t>
            </w:r>
            <w:proofErr w:type="spellEnd"/>
            <w:r w:rsidR="00AF075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37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MADE [6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HADE [45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jDEsoo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</w:t>
            </w:r>
            <w:r w:rsidR="00DF2BC6"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3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MDE-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P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BX</w:t>
            </w:r>
            <w:r w:rsidR="00AF075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DF2BC6" w:rsidRPr="009840DA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89E+02±1.02E+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2±6.09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72E+03±1.71E+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15E+02±9.60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97E+00±1.7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4E+00±2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48E−01±1.2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27E-01±8.84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1E+00±2.9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6E+03±4.66E+04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08E-01±1.87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87E-02±7.87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19E-01±4.57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4E-01±3.80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50E−02±6.38E−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66E+00±3.1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5E+00±3.3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41E+00±4.7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89E+00±3.9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50E+00±3.3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18E+00±4.73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70E-01±2.66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7E-01±2.74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71E-01±8.21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7E+00±4.45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26E-03±4.54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48E-01±3.2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63E+00±7.94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74E-03±1.48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7.71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1.12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1.03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8.9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7.6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5E+01±1.06E−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1±6.42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3E+00±1.1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54E+00±1.0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29E+00±7.19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39E+00±7.3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5E+00±1.3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37E+00±1.41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5E+00±1.1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3E-01±6.29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9E-02±1.71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42E−02±9.58E−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0E-02±8.99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10E-02±3.52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5E−01±9.20E−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46E-02±3.08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5E-02±1.38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75E−02±2.96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48E+00±1.61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58E+00±2.81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15E+00±1.8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80E+00±4.1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14E+00±9.7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11E+00±3.2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6E+01±4.76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21E+00±3.08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0E+01±5.44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9E+01±4.3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1E+01±6.4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77E+00±1.85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81E+00±4.8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1E+01±7.94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3E+01±5.2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33E-02±7.2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84E-02±3.1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64E+00±4.39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90E-03±1.7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02E-02±5.73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5E+02±1.12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0E-02±5.20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63E+02±2.71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27E+02±1.38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36E+02±2.60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21E+02±1.14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40E+02±2.34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26E+02±2.61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62E+02±3.15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0E+00±2.42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9E-01±1.99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04E−01±3.14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7.08E-01±2.12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10E+00±2.3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43E−01±4.49E−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9E+00±2.13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1±8.71E-0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9.80E+00±1.51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3E+01±1.55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1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92E+00±1.42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2E+01±1.85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01E+01±3.57E-03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14E+01±5.6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5E+01±2.66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46E+01±4.68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9E+01±1.54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7E+01±5.4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3E+01±4.67E+00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0E+01±4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90E-01±5.95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90E-01±6.21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5E−01±1.25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44E-01±4.90E-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20E-01±1.05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44E−01±2.09E−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72E-01±7.20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0E+00±3.93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6E+00±4.01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65E+00±4.48E−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16E+00±3.52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72E+00±4.88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87E+00±5.25E−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52E+00±2.61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2E+02±3.92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00E+02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83E+02±5.5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00E+02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1E+02±9.04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8E+02±1.99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63E+02±8.2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62E+01±4.2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8E+01±1.89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3E+01±5.3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84E+00±6.2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19E+01±2.9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3E+02±1.04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6E+01±1.58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9.31E+02±2.72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6.56E+02±1.59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5.78E+02±3.16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61E+02±1.78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11E+02±2.22E+02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82E+02±3.08E+02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8.00E+02±3.02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4E+02±1.9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3E+02±2.19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2E+02±1.7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3E+02±2.4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9E+02±1.3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2E+02±1.56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0E+02±2.84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5E+02±1.6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2E+02±3.7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2E+02±1.91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0E+02±7.02E-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10E+02±4.33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00E+02±1.23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5E+02±2.1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69E+02±3.84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0E+02±1.31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26E+02±3.69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33E+02±4.36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93E+02±4.38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1.47E+02±4.36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0E+02±1.35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73E+02±4.70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90E+02±2.97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37E+02±5.2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1.46E-0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4.94E+02±5.2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6E+02±2.76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10E+02±3.00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84E+02±5.43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41E+02±9.11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17E+02±6.87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0E+02±0.00E+00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88E+02±4.75E+01</w:t>
            </w:r>
          </w:p>
        </w:tc>
        <w:tc>
          <w:tcPr>
            <w:tcW w:w="0" w:type="auto"/>
            <w:shd w:val="clear" w:color="auto" w:fill="auto"/>
          </w:tcPr>
          <w:p w:rsidR="00DF2BC6" w:rsidRPr="009840DA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3.07E+02±5.78E+01</w:t>
            </w:r>
          </w:p>
        </w:tc>
        <w:tc>
          <w:tcPr>
            <w:tcW w:w="1580" w:type="dxa"/>
            <w:shd w:val="clear" w:color="auto" w:fill="auto"/>
          </w:tcPr>
          <w:p w:rsidR="00DF2BC6" w:rsidRPr="009840DA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sz w:val="16"/>
                <w:szCs w:val="16"/>
              </w:rPr>
              <w:t>2.61E+02±8.02E+01</w:t>
            </w:r>
          </w:p>
        </w:tc>
      </w:tr>
    </w:tbl>
    <w:p w:rsidR="00DF2BC6" w:rsidRPr="00DF2BC6" w:rsidRDefault="00DF2BC6" w:rsidP="00F27281">
      <w:pPr>
        <w:spacing w:before="0" w:beforeAutospacing="0" w:after="0" w:afterAutospacing="0"/>
        <w:rPr>
          <w:rFonts w:ascii="Times New Roman" w:hAnsi="Times New Roman"/>
          <w:sz w:val="20"/>
          <w:szCs w:val="20"/>
        </w:rPr>
      </w:pPr>
      <w:r w:rsidRPr="00DF2BC6">
        <w:rPr>
          <w:rFonts w:ascii="Times New Roman" w:hAnsi="Times New Roman"/>
          <w:b/>
          <w:bCs/>
          <w:sz w:val="20"/>
          <w:szCs w:val="20"/>
        </w:rPr>
        <w:t xml:space="preserve">TABLE </w:t>
      </w:r>
      <w:r w:rsidR="00E62298">
        <w:rPr>
          <w:rFonts w:ascii="Times New Roman" w:hAnsi="Times New Roman"/>
          <w:b/>
          <w:bCs/>
          <w:sz w:val="20"/>
          <w:szCs w:val="20"/>
        </w:rPr>
        <w:t>S</w:t>
      </w:r>
      <w:r w:rsidRPr="00DF2BC6">
        <w:rPr>
          <w:rFonts w:ascii="Times New Roman" w:hAnsi="Times New Roman"/>
          <w:b/>
          <w:bCs/>
          <w:sz w:val="20"/>
          <w:szCs w:val="20"/>
        </w:rPr>
        <w:t>6</w:t>
      </w:r>
      <w:r w:rsidR="00F27281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DF2BC6">
        <w:rPr>
          <w:rFonts w:ascii="Times New Roman" w:hAnsi="Times New Roman"/>
          <w:sz w:val="20"/>
          <w:szCs w:val="20"/>
        </w:rPr>
        <w:t xml:space="preserve">Experimental Results of GA-TPC, </w:t>
      </w:r>
      <w:proofErr w:type="spellStart"/>
      <w:r w:rsidRPr="00DF2BC6">
        <w:rPr>
          <w:rFonts w:ascii="Times New Roman" w:hAnsi="Times New Roman"/>
          <w:sz w:val="20"/>
          <w:szCs w:val="20"/>
        </w:rPr>
        <w:t>f</w:t>
      </w:r>
      <w:r w:rsidRPr="00DF2BC6">
        <w:rPr>
          <w:rFonts w:ascii="Times New Roman" w:hAnsi="Times New Roman"/>
          <w:sz w:val="20"/>
          <w:szCs w:val="20"/>
          <w:vertAlign w:val="subscript"/>
        </w:rPr>
        <w:t>K</w:t>
      </w:r>
      <w:proofErr w:type="spellEnd"/>
      <w:r w:rsidRPr="00DF2BC6">
        <w:rPr>
          <w:rFonts w:ascii="Times New Roman" w:hAnsi="Times New Roman"/>
          <w:sz w:val="20"/>
          <w:szCs w:val="20"/>
        </w:rPr>
        <w:t xml:space="preserve">-PSO, CDASA, PLES, CMA-ES-RIS, </w:t>
      </w:r>
      <w:r w:rsidRPr="00DF2BC6">
        <w:rPr>
          <w:rFonts w:asciiTheme="majorBidi" w:hAnsiTheme="majorBidi" w:cstheme="majorBidi"/>
          <w:sz w:val="20"/>
          <w:szCs w:val="20"/>
        </w:rPr>
        <w:t>CCPSO2</w:t>
      </w:r>
      <w:r w:rsidRPr="00DF2BC6">
        <w:rPr>
          <w:rFonts w:ascii="Times New Roman" w:hAnsi="Times New Roman"/>
          <w:sz w:val="20"/>
          <w:szCs w:val="20"/>
        </w:rPr>
        <w:t xml:space="preserve"> and EFADE over 51 Independent Runs on 28 Test Functions of 10 Variables with 100,000 FES</w:t>
      </w:r>
    </w:p>
    <w:tbl>
      <w:tblPr>
        <w:tblStyle w:val="LightShading1"/>
        <w:tblW w:w="11825" w:type="dxa"/>
        <w:jc w:val="center"/>
        <w:tblInd w:w="-61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60"/>
        <w:gridCol w:w="1580"/>
      </w:tblGrid>
      <w:tr w:rsidR="00DF2BC6" w:rsidRPr="009840DA" w:rsidTr="00E62298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GA-TPC</w:t>
            </w:r>
            <w:r w:rsidR="00AF075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13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</w:t>
            </w: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k</w:t>
            </w:r>
            <w:proofErr w:type="spellEnd"/>
            <w:r w:rsidR="00AF075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-PSO[30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DASA [22</w:t>
            </w:r>
            <w:r w:rsidR="00DF2BC6"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PLES [35</w:t>
            </w:r>
            <w:r w:rsidR="00DF2BC6"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MA-ES-RIS [5</w:t>
            </w:r>
            <w:r w:rsidR="00DF2BC6"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AF0757" w:rsidP="00E62298">
            <w:pPr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CCPSO2 [6</w:t>
            </w:r>
            <w:r w:rsidR="00DF2BC6"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]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DF2BC6" w:rsidRPr="00325267" w:rsidRDefault="00DF2BC6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92E−04±1.16E−03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44E+05±1.04E+05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5E+06±1.30E+07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42E+06±1.66E+0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9.93E+05±7.58E+05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6.75E+05±1.96E+0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98E+11±1.39E+1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21E+08±8.30E+08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04E-01±4.57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3E+07±3.13E+07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08E-01±1.87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16E+02±3.3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32E+03±9.27E+03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34E+04±7.59E+03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8.80E+03±2.50E+03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52E-06±6.80E-0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94E−03±8.06E−03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64E+00±2.05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05E+00±5.6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64E+01±2.58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10E+00±2.85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52E+00±2.91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70E-01±2.66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49E+00±2.10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92E+00±2.7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15E+02±3.43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70E+01±2.14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33E+01±4.63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27E+01±8.31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8.74E-03±1.48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6E+01±8.64E-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8.71E-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1.17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4E+01±1.02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3E+01±1.36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04E+01±7.66E−02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4E+01±6.42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lastRenderedPageBreak/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5E+01±2.9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75E+00±1.09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05E+00±2.37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6.81E+00±1.26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59E+00±1.03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98E+00±9.13E−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5E+00±1.1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55E-01±2.82E-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13E-01±3.15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66E-01±1.38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6E+01±7.95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24E-02±1.33E-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47E+00±6.44E−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46E-02±3.08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99E+00±4.91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76E-01±3.79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68E-01±7.46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71E+01±7.91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57E+00±1.46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97E+00±1.18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19E+01±2.29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04E+00±2.95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19E+01±7.38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34E+01±1.15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29E+01±5.36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64E+01±7.93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21E+00±3.08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40E+01±6.3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15E+01±4.77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45E+01±1.2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32E+01±1.39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56E+01±1.0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56E+01±8.30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3E+01±5.23E+00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39E+02±2.75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78E+01±4.2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5E+02±1.4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24E+02±2.1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2E+02±7.3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27E+01±3.86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90E-02±5.20E-02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46E+03±2.58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54E+02±1.6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8E+03±3.7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6E+03±3.56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6.17E+02±1.7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8.92E+02±2.18E+02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62E+02±3.15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88E+00±3.26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07E-01±1.36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62E-01±2.15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7.29E-01±3.24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4E-01±7.49E-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18E+00±2.19E−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9E+00±2.13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35E+01±7.73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10E+01±3.28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4E+01±3.22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77E+01±8.51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04E+01±3.7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60E+01±2.07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1E+01±3.57E-03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81E+01±5.22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6E+01±2.33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05E+01±1.0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43E+01±1.0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98E+01±6.10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41E+01±6.33E+00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20E+01±4.00E+00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9.16E-01±1.48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01E-01±1.38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6.29E-01±2.40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59E+00±7.66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8.14E-01±2.71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7.65E−01±2.52E−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72E-01±7.20E-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13E+00±5.05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52E+00±4.77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02E+00±7.54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59E+00±4.71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16E+00±3.95E-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50E+00±1.96E−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52E+00±2.61E-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00E+02±5.00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75E+02±7.10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43E+02±9.56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92E+02±3.9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1E+02±5.9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73E+02±6.75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63E+02±8.2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25E+02±6.28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22E+02±7.5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65E+02±1.6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6.50E+02±2.59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44E+02±1.0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7.27E+01±4.98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6E+01±1.58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83E+03±3.3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15E+02±1.97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47E+03±4.7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27E+03±3.0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8.35E+02±1.89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15E+03±2.58E+02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8.00E+02±3.02E+02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25E+02±6.79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3E+02±1.9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11E+02±4.49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18E+02±1.25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9E+02±5.63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01E+02±2.54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90E+02±2.84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26E+02±6.71E+00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5E+02±1.44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21E+02±2.79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15E+02±1.6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3E+02±3.39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2E+02±1.09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95E+02±2.14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0E+02±1.8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89E+02±5.13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15E+02±8.84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71E+02±3.61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1.61E+02±4.0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58E+02±2.40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0E+02±1.35E+01</w:t>
            </w:r>
          </w:p>
        </w:tc>
      </w:tr>
      <w:tr w:rsidR="00DF2BC6" w:rsidRPr="009840DA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60E+02±7.4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70E+02±3.2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5.75E+02±1.7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65E+02±7.76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13E+02±2.2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27E+02±4.91E+01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10E+02±3.00E+01</w:t>
            </w:r>
          </w:p>
        </w:tc>
      </w:tr>
      <w:tr w:rsidR="00DF2BC6" w:rsidRPr="009840DA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DF2BC6" w:rsidRPr="009840DA" w:rsidRDefault="00DF2BC6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840DA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840DA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00E+02±3.92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26E+02±1.25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3.20E+02±7.97E+01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4.96E+02±2.62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06E+02±1.06E+02</w:t>
            </w:r>
          </w:p>
        </w:tc>
        <w:tc>
          <w:tcPr>
            <w:tcW w:w="0" w:type="auto"/>
            <w:shd w:val="clear" w:color="auto" w:fill="auto"/>
          </w:tcPr>
          <w:p w:rsidR="00DF2BC6" w:rsidRPr="00325267" w:rsidRDefault="00DF2BC6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01E+02±1.28E+02</w:t>
            </w:r>
          </w:p>
        </w:tc>
        <w:tc>
          <w:tcPr>
            <w:tcW w:w="1580" w:type="dxa"/>
            <w:shd w:val="clear" w:color="auto" w:fill="auto"/>
          </w:tcPr>
          <w:p w:rsidR="00DF2BC6" w:rsidRPr="00325267" w:rsidRDefault="00DF2BC6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sz w:val="16"/>
                <w:szCs w:val="16"/>
              </w:rPr>
              <w:t>2.61E+02±8.02E+01</w:t>
            </w:r>
          </w:p>
        </w:tc>
      </w:tr>
    </w:tbl>
    <w:p w:rsidR="00E62298" w:rsidRPr="00F27281" w:rsidRDefault="00E62298" w:rsidP="00F27281">
      <w:pPr>
        <w:spacing w:before="0" w:beforeAutospacing="0" w:after="0" w:afterAutospacing="0"/>
        <w:contextualSpacing/>
        <w:rPr>
          <w:rFonts w:ascii="Times New Roman" w:hAnsi="Times New Roman"/>
          <w:sz w:val="20"/>
          <w:szCs w:val="20"/>
        </w:rPr>
      </w:pPr>
      <w:r w:rsidRPr="00F27281">
        <w:rPr>
          <w:rFonts w:ascii="Times New Roman" w:hAnsi="Times New Roman"/>
          <w:b/>
          <w:bCs/>
          <w:sz w:val="20"/>
          <w:szCs w:val="20"/>
        </w:rPr>
        <w:t>TABLE S7</w:t>
      </w:r>
      <w:r w:rsidR="00F27281" w:rsidRPr="00F27281">
        <w:rPr>
          <w:rFonts w:ascii="Times New Roman" w:hAnsi="Times New Roman"/>
          <w:sz w:val="20"/>
          <w:szCs w:val="20"/>
        </w:rPr>
        <w:t xml:space="preserve"> </w:t>
      </w:r>
      <w:r w:rsidRPr="00F27281">
        <w:rPr>
          <w:rFonts w:ascii="Times New Roman" w:hAnsi="Times New Roman"/>
          <w:sz w:val="20"/>
          <w:szCs w:val="20"/>
        </w:rPr>
        <w:t xml:space="preserve">Experimental Results of ADE , DE-APC, </w:t>
      </w:r>
      <w:proofErr w:type="spellStart"/>
      <w:r w:rsidRPr="00F27281">
        <w:rPr>
          <w:rFonts w:ascii="Times New Roman" w:hAnsi="Times New Roman"/>
          <w:sz w:val="20"/>
          <w:szCs w:val="20"/>
        </w:rPr>
        <w:t>SaDE</w:t>
      </w:r>
      <w:proofErr w:type="spellEnd"/>
      <w:r w:rsidRPr="00F27281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F27281">
        <w:rPr>
          <w:rFonts w:ascii="Times New Roman" w:hAnsi="Times New Roman"/>
          <w:sz w:val="20"/>
          <w:szCs w:val="20"/>
        </w:rPr>
        <w:t>TLBSaDE</w:t>
      </w:r>
      <w:proofErr w:type="spellEnd"/>
      <w:r w:rsidRPr="00F27281">
        <w:rPr>
          <w:rFonts w:ascii="Times New Roman" w:hAnsi="Times New Roman"/>
          <w:sz w:val="20"/>
          <w:szCs w:val="20"/>
        </w:rPr>
        <w:t>, b6e6rl, DE-IPS and EFADE over 51 Independent Runs on 28 Test Functions of 30 Variables with 300,000 FES</w:t>
      </w:r>
    </w:p>
    <w:tbl>
      <w:tblPr>
        <w:tblStyle w:val="LightShading1"/>
        <w:tblW w:w="11825" w:type="dxa"/>
        <w:jc w:val="center"/>
        <w:tblInd w:w="-106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60"/>
        <w:gridCol w:w="1580"/>
      </w:tblGrid>
      <w:tr w:rsidR="00AF0757" w:rsidRPr="0095439F" w:rsidTr="00E62298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95439F" w:rsidRDefault="00AF0757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ADE [7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APC [14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40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TLB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2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b6e6rl [4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IPS [32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95439F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95439F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89E-03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4.65E-04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2E+06±1.56E+06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75E+05±1.33E+0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40E+04±1.63E+0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73E+03±2.55E+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6.99E+04±4.41E+0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52E+04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70E+04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67E+04±1.53E+04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65E+03±2.83E+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21E+06±1.19E+07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32E+06±5.33E+06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91E+01±6.89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36E+03±1.36E+0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16E+06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5.19E+06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9.10E+05±2.41E+06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69E+04±2.85E+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21E-01±6.03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03E+02±1.52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34E+00±1.99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0E-02±2.88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32E-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02E-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37E+00±3.78E+00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39E-07±1.86E-07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48E-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8.16E-04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8.29E+00±5.82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9.35E+00±2.06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8.72E+00±1.03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4E-02±2.14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25E+00±9.9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7.82E+00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65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6.59E+00±4.19E+00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29E+00±1.22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8E+01±1.89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92E+01±1.06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54E+01±3.35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44E+01±8.96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4.89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37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07E+00±3.62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09E+01±4.81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09E+01±5.24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09E+01±5.21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8E+01±5.14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09E+01±4.73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09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5.65E-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0E+01±4.65E-02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30E+00±3.27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07E+01±9.47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69E+01±3.81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67E+01±3.92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86E+01±1.15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59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69E+00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51E+01±3.63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6E-02±1.36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6.42E-02±4.82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52E-01±1.02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2E-02±6.93E-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91E-02±1.34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3.24E-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97E-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48E-02±2.04E-02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84E+01±1.11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08E+00±4.5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85E-02±2.36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7.88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51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5E+02±1.14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17E+01±8.51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34E+01±8.92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99E+01±3.48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8.35E+01±1.29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8.14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3.00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85E+01±6.48E+00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31E+02±1.2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7.55E+01±2.65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7.21E+01±2.02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8.58E+01±8.65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4E+02±1.40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61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3.50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62E+01±2.18E+01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20E+03±4.38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84E+03±3.85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8.34E-02±2.25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07E+01±1.1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37E-02±2.50E-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38E+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42E+03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29E+00±9.16E-01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61E+03±3.19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14E+03±1.08E+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82E+03±4.08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61E+03±2.07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67E+03±3.39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5.19E+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5.16E+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7E+03±9.05E+02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39E+00±2.66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46E+00±4.45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38E+00±3.05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48E+00±2.08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97E+00±3.85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97E+00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59E-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33E+00±3.22E-01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02E+02±1.17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92E+01±5.56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4E+01±2.82E-0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25E+01±7.03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4E+01±4.15E-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9.29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57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09E+01±3.71E-01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82E+02±1.20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04E+01±9.8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25E+02±9.8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7.67E+01±7.19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72E+02±1.3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34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56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3E+02±5.84E+01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40E+00±8.10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29E+00±6.24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08E+00±2.51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67E+00±2.31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4E+00±1.46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4.51E+00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30E+00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47E+00±2.98E-01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3E+01±3.28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26E+01±7.40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09E+01±5.18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6E+01±3.65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9E+01±3.24E-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43E+01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19E+00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0E+01±7.74E-01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19E+02±6.26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67E+02±6.59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04E+02±7.68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/>
                <w:bCs/>
                <w:sz w:val="16"/>
                <w:szCs w:val="16"/>
              </w:rPr>
              <w:t>2.67E+02±4.76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96E+02±8.55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3.20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8.55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38E+02±8.93E+01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50E+03±3.86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56E+03±6.07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4E+02±3.60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90E+02±1.22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1.23E+02±1.63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72E+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7.06E+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56E+02±1.46E+02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81E+03±5.04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18E+03±9.22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4.82E+03±4.72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4.34E+03±3.56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5.00E+03±4.06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5.28E+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6.14E+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84E+03±1.08E+03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2E+02±1.4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92E+02±1.90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26E+02±8.52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3.03E+02±2.66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51E+02±1.38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47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54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3E+02±7.74E+00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30E+02±2.07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99E+02±6.89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62E+02±5.19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96E+02±2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75E+02±1.76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80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57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61E+02±6.95E+00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8E+02±4.01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3.29E+02±5.48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2.10E+02±3.45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/>
                <w:bCs/>
                <w:sz w:val="16"/>
                <w:szCs w:val="16"/>
              </w:rPr>
              <w:t>2.00E+02±5.22E-04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10E+02±3.93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2.52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6.83E+01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0E+02±1.04E-03</w:t>
            </w:r>
          </w:p>
        </w:tc>
      </w:tr>
      <w:tr w:rsidR="00E62298" w:rsidRPr="0095439F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26E+02±1.1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1.19E+03±1.87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66E+02±7.2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1.19E+03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1.20E+02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1.00E+03±7.44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7.64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</w:t>
            </w: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1.00E+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sz w:val="16"/>
                <w:szCs w:val="16"/>
              </w:rPr>
              <w:t>5.83E+02±1.11E+02</w:t>
            </w:r>
          </w:p>
        </w:tc>
      </w:tr>
      <w:tr w:rsidR="00E62298" w:rsidRPr="0095439F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95439F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2.24E-05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95439F">
              <w:rPr>
                <w:rFonts w:ascii="Times New Roman" w:hAnsi="Times New Roman"/>
                <w:sz w:val="16"/>
                <w:szCs w:val="16"/>
              </w:rPr>
              <w:t>2.96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2.80E+01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5439F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color w:val="201C20"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color w:val="201C20"/>
                <w:sz w:val="16"/>
                <w:szCs w:val="16"/>
              </w:rPr>
              <w:t>4.02E+02</w:t>
            </w:r>
            <w:r w:rsidRPr="0095439F">
              <w:rPr>
                <w:rFonts w:asciiTheme="majorBidi" w:hAnsiTheme="majorBidi" w:cstheme="majorBidi"/>
                <w:sz w:val="16"/>
                <w:szCs w:val="16"/>
              </w:rPr>
              <w:t>±3.90E+02</w:t>
            </w:r>
          </w:p>
        </w:tc>
        <w:tc>
          <w:tcPr>
            <w:tcW w:w="1580" w:type="dxa"/>
            <w:shd w:val="clear" w:color="auto" w:fill="auto"/>
          </w:tcPr>
          <w:p w:rsidR="00E62298" w:rsidRPr="0095439F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95439F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3.53E-13</w:t>
            </w:r>
          </w:p>
        </w:tc>
      </w:tr>
    </w:tbl>
    <w:p w:rsidR="00E62298" w:rsidRPr="00F27281" w:rsidRDefault="00E62298" w:rsidP="00F27281">
      <w:pPr>
        <w:spacing w:before="0" w:beforeAutospacing="0" w:after="0" w:afterAutospacing="0"/>
        <w:contextualSpacing/>
        <w:rPr>
          <w:rFonts w:ascii="Times New Roman" w:hAnsi="Times New Roman"/>
          <w:sz w:val="20"/>
          <w:szCs w:val="20"/>
        </w:rPr>
      </w:pPr>
      <w:r w:rsidRPr="00F27281">
        <w:rPr>
          <w:rFonts w:ascii="Times New Roman" w:hAnsi="Times New Roman"/>
          <w:b/>
          <w:bCs/>
          <w:sz w:val="20"/>
          <w:szCs w:val="20"/>
        </w:rPr>
        <w:t>TABLE S8</w:t>
      </w:r>
      <w:r w:rsidR="00F27281" w:rsidRPr="00F27281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F27281">
        <w:rPr>
          <w:rFonts w:ascii="Times New Roman" w:hAnsi="Times New Roman"/>
          <w:sz w:val="20"/>
          <w:szCs w:val="20"/>
        </w:rPr>
        <w:t xml:space="preserve">Experimental Results of </w:t>
      </w:r>
      <w:proofErr w:type="gramStart"/>
      <w:r w:rsidRPr="00F27281">
        <w:rPr>
          <w:rFonts w:asciiTheme="majorBidi" w:hAnsiTheme="majorBidi" w:cstheme="majorBidi"/>
          <w:color w:val="000000"/>
          <w:sz w:val="20"/>
          <w:szCs w:val="20"/>
        </w:rPr>
        <w:t>SPSRDEMMS</w:t>
      </w:r>
      <w:r w:rsidRPr="00F27281">
        <w:rPr>
          <w:rFonts w:ascii="Times New Roman" w:hAnsi="Times New Roman"/>
          <w:sz w:val="20"/>
          <w:szCs w:val="20"/>
        </w:rPr>
        <w:t xml:space="preserve"> ,</w:t>
      </w:r>
      <w:proofErr w:type="gramEnd"/>
      <w:r w:rsidRPr="00F27281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F27281">
        <w:rPr>
          <w:rFonts w:asciiTheme="majorBidi" w:hAnsiTheme="majorBidi" w:cstheme="majorBidi"/>
          <w:sz w:val="20"/>
          <w:szCs w:val="20"/>
        </w:rPr>
        <w:t>DEcfbLS</w:t>
      </w:r>
      <w:proofErr w:type="spellEnd"/>
      <w:r w:rsidRPr="00F27281">
        <w:rPr>
          <w:rFonts w:ascii="Times New Roman" w:hAnsi="Times New Roman"/>
          <w:sz w:val="20"/>
          <w:szCs w:val="20"/>
        </w:rPr>
        <w:t xml:space="preserve">, SMADE, SHADE, </w:t>
      </w:r>
      <w:proofErr w:type="spellStart"/>
      <w:r w:rsidRPr="00F27281">
        <w:rPr>
          <w:rFonts w:ascii="Times New Roman" w:hAnsi="Times New Roman"/>
          <w:sz w:val="20"/>
          <w:szCs w:val="20"/>
        </w:rPr>
        <w:t>jDEsoo</w:t>
      </w:r>
      <w:proofErr w:type="spellEnd"/>
      <w:r w:rsidRPr="00F27281">
        <w:rPr>
          <w:rFonts w:ascii="Times New Roman" w:hAnsi="Times New Roman"/>
          <w:sz w:val="20"/>
          <w:szCs w:val="20"/>
        </w:rPr>
        <w:t xml:space="preserve"> ,  </w:t>
      </w:r>
      <w:r w:rsidRPr="00F27281">
        <w:rPr>
          <w:rFonts w:asciiTheme="majorBidi" w:hAnsiTheme="majorBidi" w:cstheme="majorBidi"/>
          <w:sz w:val="20"/>
          <w:szCs w:val="20"/>
        </w:rPr>
        <w:t>MDE-</w:t>
      </w:r>
      <w:r w:rsidRPr="00F27281">
        <w:rPr>
          <w:rFonts w:asciiTheme="majorBidi" w:hAnsiTheme="majorBidi" w:cstheme="majorBidi"/>
          <w:sz w:val="20"/>
          <w:szCs w:val="20"/>
          <w:vertAlign w:val="subscript"/>
        </w:rPr>
        <w:t>P</w:t>
      </w:r>
      <w:r w:rsidRPr="00F27281">
        <w:rPr>
          <w:rFonts w:asciiTheme="majorBidi" w:hAnsiTheme="majorBidi" w:cstheme="majorBidi"/>
          <w:sz w:val="20"/>
          <w:szCs w:val="20"/>
        </w:rPr>
        <w:t>BX</w:t>
      </w:r>
      <w:r w:rsidRPr="00F27281">
        <w:rPr>
          <w:rFonts w:ascii="Times New Roman" w:hAnsi="Times New Roman"/>
          <w:sz w:val="20"/>
          <w:szCs w:val="20"/>
        </w:rPr>
        <w:t xml:space="preserve"> and EFADE over 51 Independent Runs on 28 Test Functions of 30 Variables with 300,000 FES</w:t>
      </w:r>
    </w:p>
    <w:tbl>
      <w:tblPr>
        <w:tblStyle w:val="LightShading1"/>
        <w:tblW w:w="11845" w:type="dxa"/>
        <w:jc w:val="center"/>
        <w:tblInd w:w="-79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AF0757" w:rsidRPr="00C23F1E" w:rsidTr="00AF0757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C23F1E" w:rsidRDefault="00AF0757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SPSRDEMMS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51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DEcfbLS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37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MADE [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HADE [45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jDEsoo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3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MDE-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P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BX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C23F1E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C23F1E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02E+05±5.30E+0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99E+05±1.07E+05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9.00E+03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7.47E+0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29E+05±9.68E+0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9.56E+04±6.16E+04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67E+04±1.53E+04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09E+07±1.39E+07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11E+06±4.64E+06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9.82E+03±4.94E+04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02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2.13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9.84E+06±1.85E+07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80E+07±3.12E+07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9.10E+05±2.41E+06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41E+00±3.2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82E+02±5.12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92E-04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3.01E-0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97E+04±1.26E+0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32E+01±5.46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37E+00±3.78E+00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26E-08±1.37E-08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75E+01±1.14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08E+00±4.17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67E+00±7.85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96E-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3.73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7.93E+00±7.59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99E+01±2.22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6.59E+00±4.19E+00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lastRenderedPageBreak/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0E+01±6.1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68E+01±1.66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3.25E+01±1.61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60E+00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5.39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9.82E+00±6.5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5.70E+01±1.77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07E+00±3.62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09E+01±5.01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09E+01±9.44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10E+01±4.80E-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7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1.76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09E+01±4.51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11E+01±5.94E−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10E+01±4.65E-02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50E+01±3.45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40E+01±2.86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23E+01±3.57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75E+01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77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09E+01±7.1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22E+01±4.80E+00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1E+01±3.63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40E-02±4.02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01E-02±1.73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84E-02±1.34E-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69E-02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3.58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7.91E-02±4.35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64E−01±1.20E−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48E-02±2.04E-02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85E-02±2.34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09E+01±4.1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4.62E+01±1.44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4.27E+01±1.36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42E+01±8.8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5.72E+01±1.70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30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3.73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4.28E+01±1.57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6.94E+01±2.00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85E+01±6.48E+00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97E+01±2.09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01E+02±1.86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1.28E+02±3.50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03E+01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34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7.08E+01±2.39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49E+02±3.66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62E+01±2.18E+01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26E+00±6.13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29E+01±1.35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1.33E+02±1.27E+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18E-02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2.33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33E+00±1.35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17E+03±3.95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29E+00±9.16E-01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4.42E+03±6.98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43E+03±1.08E+0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4.10E+03±8.47E+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22E+03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2.64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4.83E+03±5.98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3.95E+03±6.57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57E+03±9.05E+02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28E+00±3.74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27E-01±8.93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31E-01±7.57E-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9.13E-01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85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28E+00±3.68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25E+00±6.19E−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33E+00±3.22E-01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4E+01±7.58E-0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53E+01±1.14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3.48E+01±1.52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4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3.83E-1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3.04E+01±4.46E-0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7.05E+01±1.24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09E+01±3.71E-01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8.93E+01±2.07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94E+01±1.10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8.33E+01±2.06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25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5.5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23E+02±1.85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8.26E+01±1.89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3E+02±5.84E+01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6E+00±1.79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50E+00±1.74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55E+00±5.18E-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35E+00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20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1.09E+00±2.85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9.54E+00±5.54E+00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47E+00±2.98E-01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2E+01±5.24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7E+01±6.52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05E+01±8.07E-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5E+01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6.04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16E+01±4.41E-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07E+01±7.75E−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1.10E+01±7.74E-01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85E+02±6.94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36E+02±9.78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3.27E+02±8.65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09E+02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5.65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94E+02±8.30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3.40E+02±7.62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38E+02±8.93E+01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7.66E+01±4.88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56E+03±9.13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1.79E+02±4.50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9.81E+01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2.52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5.16E+01±5.78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1.17E+03±4.92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56E+02±1.46E+02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4.77E+03±7.75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59E+03±4.99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4.22E+03±8.74E+02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1E+03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4.11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4.60E+03±5.43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4.70E+03±7.70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84E+03±1.08E+03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53E+02±8.97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64E+02±9.15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32E+02±2.57E+01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5E+02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5.29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48E+02±7.48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31E+02±8.60E+00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13E+02±7.74E+00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64E+02±8.34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83E+02±5.79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 xml:space="preserve">2.78E+02±9.90E+00 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59E+02</w:t>
            </w: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±1.96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60E+02±6.86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79E+02±1.38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61E+02±6.95E+00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00E+02±4.94E-03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00E+02</w:t>
            </w:r>
            <w:r w:rsidRPr="00C23F1E">
              <w:rPr>
                <w:rFonts w:asciiTheme="majorBidi" w:hAnsiTheme="majorBidi" w:cstheme="majorBidi"/>
                <w:sz w:val="16"/>
                <w:szCs w:val="16"/>
              </w:rPr>
              <w:t>±6.62E-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15E+02±5.25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2.02E+02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48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57E+02±6.96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2.26E+02±5.15E+01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0E+02±1.04E-03</w:t>
            </w:r>
          </w:p>
        </w:tc>
      </w:tr>
      <w:tr w:rsidR="00E62298" w:rsidRPr="00C23F1E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8.88E+03</w:t>
            </w:r>
            <w:r w:rsidRPr="00C23F1E">
              <w:rPr>
                <w:rFonts w:asciiTheme="majorBidi" w:hAnsiTheme="majorBidi" w:cstheme="majorBidi"/>
                <w:sz w:val="16"/>
                <w:szCs w:val="16"/>
              </w:rPr>
              <w:t>±9.19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9.38E+02</w:t>
            </w:r>
            <w:r w:rsidRPr="00C23F1E">
              <w:rPr>
                <w:rFonts w:asciiTheme="majorBidi" w:hAnsiTheme="majorBidi" w:cstheme="majorBidi"/>
                <w:sz w:val="16"/>
                <w:szCs w:val="16"/>
              </w:rPr>
              <w:t>±5.75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6.47E+02±1.37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3.88E+02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±1.09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7.21E+02±8.69E+01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6.50E+02±1.04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sz w:val="16"/>
                <w:szCs w:val="16"/>
              </w:rPr>
              <w:t>5.83E+02±1.11E+02</w:t>
            </w:r>
          </w:p>
        </w:tc>
      </w:tr>
      <w:tr w:rsidR="00E62298" w:rsidRPr="00C23F1E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C23F1E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3.00E+02</w:t>
            </w: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3.88E+02±3.23E+02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C23F1E">
              <w:rPr>
                <w:rFonts w:ascii="Times New Roman" w:hAnsi="Times New Roman"/>
                <w:b/>
                <w:bCs/>
                <w:sz w:val="16"/>
                <w:szCs w:val="16"/>
              </w:rPr>
              <w:t>3.00E+02±</w:t>
            </w: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C23F1E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C23F1E">
              <w:rPr>
                <w:rFonts w:ascii="Times New Roman" w:hAnsi="Times New Roman"/>
                <w:sz w:val="16"/>
                <w:szCs w:val="16"/>
              </w:rPr>
              <w:t>3.09E+02±1.50E+02</w:t>
            </w:r>
          </w:p>
        </w:tc>
        <w:tc>
          <w:tcPr>
            <w:tcW w:w="1580" w:type="dxa"/>
            <w:shd w:val="clear" w:color="auto" w:fill="auto"/>
          </w:tcPr>
          <w:p w:rsidR="00E62298" w:rsidRPr="00C23F1E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C23F1E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3.53E-13</w:t>
            </w:r>
          </w:p>
        </w:tc>
      </w:tr>
    </w:tbl>
    <w:p w:rsidR="00E62298" w:rsidRPr="00A26B3A" w:rsidRDefault="00E62298" w:rsidP="00A26B3A">
      <w:pPr>
        <w:spacing w:before="0" w:beforeAutospacing="0" w:after="0" w:afterAutospacing="0"/>
        <w:contextualSpacing/>
        <w:rPr>
          <w:rFonts w:ascii="Times New Roman" w:hAnsi="Times New Roman"/>
          <w:sz w:val="20"/>
          <w:szCs w:val="20"/>
        </w:rPr>
      </w:pPr>
      <w:r w:rsidRPr="00A26B3A">
        <w:rPr>
          <w:rFonts w:ascii="Times New Roman" w:hAnsi="Times New Roman"/>
          <w:b/>
          <w:bCs/>
          <w:sz w:val="20"/>
          <w:szCs w:val="20"/>
        </w:rPr>
        <w:t>TABLE S9</w:t>
      </w:r>
      <w:r w:rsidR="00A26B3A" w:rsidRPr="00A26B3A">
        <w:rPr>
          <w:rFonts w:ascii="Times New Roman" w:hAnsi="Times New Roman"/>
          <w:sz w:val="20"/>
          <w:szCs w:val="20"/>
        </w:rPr>
        <w:t xml:space="preserve"> </w:t>
      </w:r>
      <w:r w:rsidRPr="00A26B3A">
        <w:rPr>
          <w:rFonts w:ascii="Times New Roman" w:hAnsi="Times New Roman"/>
          <w:sz w:val="20"/>
          <w:szCs w:val="20"/>
        </w:rPr>
        <w:t xml:space="preserve">Experimental Results of GA-TPC, </w:t>
      </w:r>
      <w:proofErr w:type="spellStart"/>
      <w:r w:rsidRPr="00A26B3A">
        <w:rPr>
          <w:rFonts w:ascii="Times New Roman" w:hAnsi="Times New Roman"/>
          <w:sz w:val="20"/>
          <w:szCs w:val="20"/>
        </w:rPr>
        <w:t>f</w:t>
      </w:r>
      <w:r w:rsidRPr="00A26B3A">
        <w:rPr>
          <w:rFonts w:ascii="Times New Roman" w:hAnsi="Times New Roman"/>
          <w:sz w:val="20"/>
          <w:szCs w:val="20"/>
          <w:vertAlign w:val="subscript"/>
        </w:rPr>
        <w:t>K</w:t>
      </w:r>
      <w:proofErr w:type="spellEnd"/>
      <w:r w:rsidRPr="00A26B3A">
        <w:rPr>
          <w:rFonts w:ascii="Times New Roman" w:hAnsi="Times New Roman"/>
          <w:sz w:val="20"/>
          <w:szCs w:val="20"/>
        </w:rPr>
        <w:t xml:space="preserve">-PSO, CDASA, PLES, CMA-ES-RIS, </w:t>
      </w:r>
      <w:r w:rsidRPr="00A26B3A">
        <w:rPr>
          <w:rFonts w:asciiTheme="majorBidi" w:hAnsiTheme="majorBidi" w:cstheme="majorBidi"/>
          <w:sz w:val="20"/>
          <w:szCs w:val="20"/>
        </w:rPr>
        <w:t>CCPSO2</w:t>
      </w:r>
      <w:r w:rsidRPr="00A26B3A">
        <w:rPr>
          <w:rFonts w:ascii="Times New Roman" w:hAnsi="Times New Roman"/>
          <w:sz w:val="20"/>
          <w:szCs w:val="20"/>
        </w:rPr>
        <w:t xml:space="preserve"> and EFADE over 51 Independent Runs on 28 Test Functions of 30 Variables with 300,000 FES</w:t>
      </w:r>
    </w:p>
    <w:tbl>
      <w:tblPr>
        <w:tblStyle w:val="LightShading1"/>
        <w:tblW w:w="11845" w:type="dxa"/>
        <w:jc w:val="center"/>
        <w:tblInd w:w="-70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AF0757" w:rsidRPr="006C3713" w:rsidTr="00E62298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6C3713" w:rsidRDefault="00AF0757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GA-TPC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13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</w:t>
            </w: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-PSO[30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DASA [22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PLES [35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MA-ES-RIS [5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CCPSO2 [6</w:t>
            </w: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6C3713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6C3713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55E+05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37E+0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59E+06±8.03E+0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9.52E+05±4.39E+0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34E+07±4.87E+06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9.95E+05±5.24E+05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67E+04±1.53E+04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28E+07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7.55E+07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40E+08±3.71E+08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4.54E+07±6.37E+07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93E+09±1.97E+09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2.24E+03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1.09E+04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59E+08±5.57E+08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9.10E+05±2.41E+06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9.07E-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26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70E+02±1.96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1.83E-01±5.48E-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4.47E+04±1.37E+04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57E+04±2.06E+04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37E+00±3.78E+00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8.19E-06±3.19E-06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62E−08±6.05E-08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04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7.92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99E+01±1.76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3.54E+01±2.67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7.77E+01±2.64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6.94E-04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1.99E-0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9E+01±2.27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6.59E+00±4.19E+00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58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2.97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6.39E+01±3.09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6.95E+01±3.05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18E+02±3.14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4.81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2.93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15E+02±3.11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07E+00±3.62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10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5.34E-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9E+01±6.28E-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2.09E+01±8.53E-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2.09E+01±8.37E-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2.09E+01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8.11E-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0E+01±4.60E−02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10E+01±4.65E-02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70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6.44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85E+01±2.69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2.34E+01±4.19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3.31E+01±3.27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37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1.93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84E+01±2.08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1E+01±3.63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8.35E-02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4.66E-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29E-01±1.32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3.54E-02±1.97E-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18E+01±7.08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8.31E-03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5.41E-0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48E−01±6.90E−02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48E-02±2.04E-02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13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07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36E+01±7.60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1.71E+00±1.19E+00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65E+02±4.00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54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6.3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19E−01±2.90E−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77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9.55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5.64E+01±1.51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1.17E+02±3.18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15E+02±5.95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7.94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4.35E+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2E+02±5.24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85E+01±6.48E+00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8.09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95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23E+02±2.19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1.86E+02±3.71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3.29E+02±6.10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56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5.36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44E+02±3.44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62E+01±2.18E+01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01E+03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4.74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7.04E+02±2.38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6.64E+02±2.85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61E+03±5.98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7.92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2.19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48E+00±2.87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29E+00±9.16E-01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09E+03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6.93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42E+03±5.16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3.87E+03±6.67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4.39E+03±7.14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3.13E+03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4.53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85E+03±4.52E+02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57E+03±9.05E+02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72E+00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5.05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8.48E-01±2.20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3.26E-01±1.37E-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32E+00±5.26E-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1.07E-01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6.71E-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6E+00±3.76E−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33E+00±3.22E-01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6.00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10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5.26E+01±7.11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39E+01±4.53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43E+02±6.02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5.50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5.19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3.07E+01±3.03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09E+01±3.71E-01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7.45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80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81E+01±9.68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1.96E+02±5.22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57E+02±6.22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89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2.71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31E+02±5.43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13E+02±5.84E+01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14E+00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99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12E+00±9.83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10E+00±5.21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41E+01±1.52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80E+00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6.35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7.77E−01±1.58E−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47E+00±2.98E-01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37E+01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4.78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20E+01±9.26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48E+01±6.18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1.43E+01±7.21E-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43E+01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5.69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35E+01±5.50E−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0E+01±7.74E-01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79E+02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7.89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11E+02±7.92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2.77E+02±7.22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3.30E+02±8.87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86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3.97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2.37E+02±6.71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38E+02±8.93E+01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15E+03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3.86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8.59E+02±3.10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4.89E+02±2.07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3.25E+03±6.48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17E+03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2.90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9.87E+01±6.70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56E+02±1.46E+02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28E+03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6.72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7E+03±5.90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5.41E+03±8.62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5.00E+03±9.73E+02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4.03E+03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5.38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99E+03±6.31E+02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84E+03±1.08E+03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79E+02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41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40E+02±1.10E-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 xml:space="preserve">2.98E+02±4.05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2.97E+02±1.28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59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1.74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80E+02±6.34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13E+02±7.74E+00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00E+02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8.9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49E+02±7.82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15E+02±6.57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 xml:space="preserve">3.27E+02±1.26E+01 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82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8.41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98E+02±6.94E+00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61E+02±6.95E+00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21E+02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6.48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95E+02±7.06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91E+02±1.08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46E+02±7.91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b/>
                <w:bCs/>
                <w:sz w:val="16"/>
                <w:szCs w:val="16"/>
              </w:rPr>
              <w:t>1.97E+02</w:t>
            </w: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1.20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00E+02±6.76E−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2.00E+02±1.04E-03</w:t>
            </w:r>
          </w:p>
        </w:tc>
      </w:tr>
      <w:tr w:rsidR="00E62298" w:rsidRPr="006C3713" w:rsidTr="00E62298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08E+03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±1.47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7.76E+02±7.11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1.08E+03±2.85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1.15E+03±9.14E+01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7.49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1.85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04E+03±8.09E+01</w:t>
            </w:r>
          </w:p>
        </w:tc>
        <w:tc>
          <w:tcPr>
            <w:tcW w:w="1580" w:type="dxa"/>
            <w:shd w:val="clear" w:color="auto" w:fill="auto"/>
          </w:tcPr>
          <w:p w:rsidR="00E62298" w:rsidRPr="006C3713" w:rsidRDefault="00E62298" w:rsidP="00E62298">
            <w:pPr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83E+02±1.11E+02</w:t>
            </w:r>
          </w:p>
        </w:tc>
      </w:tr>
      <w:tr w:rsidR="00E62298" w:rsidRPr="006C3713" w:rsidTr="00E62298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6C3713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6C3713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3.00E+02±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0.00E+00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4.01E+02±3.48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sz w:val="16"/>
                <w:szCs w:val="16"/>
              </w:rPr>
              <w:t>3.87E+02±3.14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2.07E+03±5.65E+02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6C3713">
              <w:rPr>
                <w:rFonts w:ascii="Times New Roman" w:hAnsi="Times New Roman"/>
                <w:sz w:val="16"/>
                <w:szCs w:val="16"/>
              </w:rPr>
              <w:t>5.39E+02</w:t>
            </w:r>
            <w:r w:rsidRPr="006C3713">
              <w:rPr>
                <w:rFonts w:asciiTheme="majorBidi" w:hAnsiTheme="majorBidi" w:cstheme="majorBidi"/>
                <w:sz w:val="16"/>
                <w:szCs w:val="16"/>
              </w:rPr>
              <w:t>±1.32E+03</w:t>
            </w:r>
          </w:p>
        </w:tc>
        <w:tc>
          <w:tcPr>
            <w:tcW w:w="0" w:type="auto"/>
            <w:shd w:val="clear" w:color="auto" w:fill="auto"/>
          </w:tcPr>
          <w:p w:rsidR="00E62298" w:rsidRPr="006C3713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6C3713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5E+02±5.10E+02</w:t>
            </w:r>
          </w:p>
        </w:tc>
        <w:tc>
          <w:tcPr>
            <w:tcW w:w="1580" w:type="dxa"/>
            <w:shd w:val="clear" w:color="auto" w:fill="auto"/>
          </w:tcPr>
          <w:p w:rsidR="00E62298" w:rsidRPr="005F4650" w:rsidRDefault="00E62298" w:rsidP="00E62298">
            <w:pPr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F4650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0.00E+00</w:t>
            </w:r>
          </w:p>
        </w:tc>
      </w:tr>
    </w:tbl>
    <w:p w:rsidR="00E62298" w:rsidRPr="004A4581" w:rsidRDefault="00E62298" w:rsidP="00A26B3A">
      <w:pPr>
        <w:spacing w:before="0" w:beforeAutospacing="0" w:after="0" w:afterAutospacing="0"/>
        <w:contextualSpacing/>
        <w:rPr>
          <w:rFonts w:ascii="Times New Roman" w:hAnsi="Times New Roman"/>
          <w:sz w:val="16"/>
          <w:szCs w:val="16"/>
        </w:rPr>
      </w:pPr>
      <w:r w:rsidRPr="00A26B3A">
        <w:rPr>
          <w:rFonts w:ascii="Times New Roman" w:hAnsi="Times New Roman"/>
          <w:b/>
          <w:bCs/>
          <w:sz w:val="20"/>
          <w:szCs w:val="20"/>
        </w:rPr>
        <w:t>TABLE S10</w:t>
      </w:r>
      <w:r w:rsidR="00A26B3A">
        <w:rPr>
          <w:rFonts w:ascii="Times New Roman" w:hAnsi="Times New Roman"/>
          <w:sz w:val="20"/>
          <w:szCs w:val="20"/>
        </w:rPr>
        <w:t xml:space="preserve"> </w:t>
      </w:r>
      <w:r w:rsidRPr="00D5087F">
        <w:rPr>
          <w:rFonts w:ascii="Times New Roman" w:hAnsi="Times New Roman"/>
          <w:sz w:val="20"/>
          <w:szCs w:val="20"/>
        </w:rPr>
        <w:t xml:space="preserve">Experimental Results of ADE , DE-APC, </w:t>
      </w:r>
      <w:proofErr w:type="spellStart"/>
      <w:r w:rsidRPr="00D5087F">
        <w:rPr>
          <w:rFonts w:ascii="Times New Roman" w:hAnsi="Times New Roman"/>
          <w:sz w:val="20"/>
          <w:szCs w:val="20"/>
        </w:rPr>
        <w:t>SaDE</w:t>
      </w:r>
      <w:proofErr w:type="spellEnd"/>
      <w:r w:rsidRPr="00D5087F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D5087F">
        <w:rPr>
          <w:rFonts w:ascii="Times New Roman" w:hAnsi="Times New Roman"/>
          <w:sz w:val="20"/>
          <w:szCs w:val="20"/>
        </w:rPr>
        <w:t>TLBSaDE</w:t>
      </w:r>
      <w:proofErr w:type="spellEnd"/>
      <w:r w:rsidRPr="00D5087F">
        <w:rPr>
          <w:rFonts w:ascii="Times New Roman" w:hAnsi="Times New Roman"/>
          <w:sz w:val="20"/>
          <w:szCs w:val="20"/>
        </w:rPr>
        <w:t>, b6e6rl, DE-IPS and EFADE over 51 Independent Runs on 28 Test Functions of 50 Variables with 500,000 FES</w:t>
      </w:r>
    </w:p>
    <w:tbl>
      <w:tblPr>
        <w:tblStyle w:val="LightShading1"/>
        <w:tblW w:w="11905" w:type="dxa"/>
        <w:jc w:val="center"/>
        <w:tblInd w:w="-792" w:type="dxa"/>
        <w:tblLook w:val="04A0"/>
      </w:tblPr>
      <w:tblGrid>
        <w:gridCol w:w="785"/>
        <w:gridCol w:w="1640"/>
        <w:gridCol w:w="1580"/>
        <w:gridCol w:w="1580"/>
        <w:gridCol w:w="1580"/>
        <w:gridCol w:w="1580"/>
        <w:gridCol w:w="1580"/>
        <w:gridCol w:w="1580"/>
      </w:tblGrid>
      <w:tr w:rsidR="00AF0757" w:rsidRPr="00B30321" w:rsidTr="00AF0757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B30321" w:rsidRDefault="00AF0757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ADE [7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APC [14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40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TLBSaDE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2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b6e6rl [4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DE-IPS [32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B30321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B30321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color w:val="333333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color w:val="333333"/>
                <w:sz w:val="16"/>
                <w:szCs w:val="16"/>
              </w:rPr>
              <w:t>5.20E-03</w:t>
            </w:r>
            <w:r w:rsidRPr="00B30321">
              <w:rPr>
                <w:rFonts w:asciiTheme="majorBidi" w:hAnsiTheme="majorBidi" w:cstheme="majorBidi"/>
                <w:sz w:val="16"/>
                <w:szCs w:val="16"/>
              </w:rPr>
              <w:t>±1.62E-03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04E+05±7.67E+0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59E+05±1.67E+0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1.93E+05±6.94E+04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68E+05±2.85E+04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23E+05±1.56E+0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99E+05±1.40E+05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72E+05±5.48E+04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7.48E+06±7.60E+06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98E+06±1.27E+07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3.33E+07±3.85E+07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7.08E+05±3.59E+05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8.61E+06±2.33E+07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40E+07±2.87E+07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70E+06±6.70E+06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20E+02±9.58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53E+00±1.42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3.45E+02±4.63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6.57E+02±1.76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2.32E-01±3.12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8E+02±4.83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16E+00±5.24E+00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lastRenderedPageBreak/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39E-03±1.87E-0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93E+04±1.21E+0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89E-03±1.31E-03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7.35E+01±2.80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90E+01±1.54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4.51E+01±9.31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4.07E+01±6.96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4.34E+01±1.43E-1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42E+01±2.15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34E+01±7.83E-10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07E+01±9.16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66E+01±1.6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4.84E+01±1.04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4.96E+01±5.31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8.26E+01±1.55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49E+01±1.91E+0l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0E+01±7.26E+00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1E+01±3.54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1E+01±3.16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2.11E+01±3.65E-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2.10E+01±2.71E-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2.11E+01±4.65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1E+01±3.83E-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1E+01±3.68E-02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60E+01±3.05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09E+01±1.66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3.63E+01±5.40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6.08E+01±1.66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5.67E+01±2.57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49E+01±4.16E+00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28E+01±4.67E+00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98E-01±3.43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71E-02±4.18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1.62E-01±9.17E-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76E-02±6.85E-03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54E-02±1.85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78E-02±3.02E-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98E-02±3.74E-02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68E+02±4.08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44E+01±1.45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5.85E-01±1.85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94E+02±3.62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95E-02±1.39E-01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57E+02±2.25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96E+01±1.69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1.03E+02±1.85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1.20E+02±8.17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1.89E+02±2.40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85E+02±4.03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42E+01±1.34E+01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06E+02±2.77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55E+02±3.58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2.04E+02±3.75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2.19E+02±1.74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2.52E+02±3.07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09E+02±6.67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6E+02±3.82E+01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7.34E+03±5.82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9.96E+03±4.32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4.34E-01±8.44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8.25E+02±1.07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3.65E-02±2.06E-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56E+03±2.30E+03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95E+02±1.41E+02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25E+04±5.61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9.34E+03±3.33E+0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2E+04±6.93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7.69E+03±2.86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9.26E+03±4.57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3E+04±7.24E+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8.09E+03±2.50E+03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39E+00±3.22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24E+00±3.74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3.20E+00±2.95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80E+00±2.00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2.30E+00±6.41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52E+00±3.17E-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24E+00±3.13E-01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38E+02±2.2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72E+02±1.59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5.08E+01±1.05E-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7.95E+01±1.81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5.07E+01±6.46E-1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9E+02±4.14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8.89E+01±3.64E+00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87E+02±1.8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4E+02±1.4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2.64E+02±1.82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1.81E+02±7.64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28E+02±3.84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08E+02±4.78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50E+02±1.07E+02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2E+01±4.77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08E+00±1.81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5.78E+00±9.42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7.67E+00±4.78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3.43E+00±1.87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43E+01±4.19E+00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1E+01±5.18E-01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07E+01±4.07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23E+01±9.04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2.04E+01±6.98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1.93E+01±3.55E-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2.14E+01±3.86E-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26E+01±1.55E+00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07E+01±9.65E-01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9.65E+02±1.44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6.81E+02±4.24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7.74E+02±3.77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3.12E+02±2.45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4.60E+02±4.10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8.71E+02±3.20E+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53E+02±3.19E+02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7.72E+03±8.46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6E+04±4.90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7.72E+01±1.18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2.58E+03±3.82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3.60E+01±2.44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70E+03±1.46E+03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8.84E+02±5.22E+02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176E+04±1.47E+0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9.09E+03±3.22E+0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1.03E+04±8.44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9.68E+03±3.99E+02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9.77E+03±5.33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04E+04±8.15E+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35E+03±1.53E+03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78E+02±1.82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84E+02±8.07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 xml:space="preserve">2.76E+02±1.23E+01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3.98E+02±2.27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33E+02±1.54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12E+02±1.71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45E+02±1.10E+01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54E+02±1.72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83E+02±4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3.23E+02±1.08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 xml:space="preserve">3.79E+02±2.88E+00 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64E+02±2.08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87E+02±1.90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27E+02±1.15E+01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47E+02±6.00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09E+02±4.8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83E+02±8.98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2.01E+02</w:t>
            </w: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1.72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3.28E+02±1.21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3.91E+02±3.04E+01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4E+02±4.99E+01</w:t>
            </w:r>
          </w:p>
        </w:tc>
      </w:tr>
      <w:tr w:rsidR="00E62298" w:rsidRPr="00B30321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10E+03±1.19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2.14E+03±4.54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16E+03±1.01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2.17E+03</w:t>
            </w:r>
            <w:r w:rsidRPr="00B30321">
              <w:rPr>
                <w:rFonts w:asciiTheme="majorBidi" w:hAnsiTheme="majorBidi" w:cstheme="majorBidi"/>
                <w:sz w:val="16"/>
                <w:szCs w:val="16"/>
              </w:rPr>
              <w:t>±3.21E+01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B30321">
              <w:rPr>
                <w:rFonts w:ascii="Times New Roman" w:hAnsi="Times New Roman"/>
                <w:sz w:val="16"/>
                <w:szCs w:val="16"/>
              </w:rPr>
              <w:t>1.73E+03±1.07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1.35E+03±1.15E+02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07E+03±1.38E+02</w:t>
            </w:r>
          </w:p>
        </w:tc>
      </w:tr>
      <w:tr w:rsidR="00E62298" w:rsidRPr="00B30321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B30321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4.62E+02±4.39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7.47E+02±9.61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tabs>
                <w:tab w:val="left" w:pos="822"/>
              </w:tabs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5.23E+02±6.14E+02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4.00E+02</w:t>
            </w: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4.37E-13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B30321">
              <w:rPr>
                <w:rFonts w:ascii="Times New Roman" w:hAnsi="Times New Roman"/>
                <w:b/>
                <w:bCs/>
                <w:sz w:val="16"/>
                <w:szCs w:val="16"/>
              </w:rPr>
              <w:t>4.00E+02</w:t>
            </w: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0.00E+00</w:t>
            </w:r>
          </w:p>
        </w:tc>
        <w:tc>
          <w:tcPr>
            <w:tcW w:w="0" w:type="auto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sz w:val="16"/>
                <w:szCs w:val="16"/>
              </w:rPr>
              <w:t>8.44E+02±1.12E+03</w:t>
            </w:r>
          </w:p>
        </w:tc>
        <w:tc>
          <w:tcPr>
            <w:tcW w:w="1580" w:type="dxa"/>
            <w:shd w:val="clear" w:color="auto" w:fill="auto"/>
          </w:tcPr>
          <w:p w:rsidR="00E62298" w:rsidRPr="00B30321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B30321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00E+02±2.76E-13</w:t>
            </w:r>
          </w:p>
        </w:tc>
      </w:tr>
    </w:tbl>
    <w:p w:rsidR="00E62298" w:rsidRPr="004A4581" w:rsidRDefault="00E62298" w:rsidP="00A26B3A">
      <w:pPr>
        <w:spacing w:before="0" w:beforeAutospacing="0" w:after="0" w:afterAutospacing="0"/>
        <w:contextualSpacing/>
        <w:rPr>
          <w:rFonts w:ascii="Times New Roman" w:hAnsi="Times New Roman"/>
          <w:sz w:val="16"/>
          <w:szCs w:val="16"/>
        </w:rPr>
      </w:pPr>
      <w:r w:rsidRPr="00A26B3A">
        <w:rPr>
          <w:rFonts w:ascii="Times New Roman" w:hAnsi="Times New Roman"/>
          <w:b/>
          <w:bCs/>
          <w:sz w:val="20"/>
          <w:szCs w:val="20"/>
        </w:rPr>
        <w:t>TABLE S11</w:t>
      </w:r>
      <w:r w:rsidRPr="00A26B3A">
        <w:rPr>
          <w:rFonts w:ascii="Times New Roman" w:hAnsi="Times New Roman"/>
          <w:sz w:val="20"/>
          <w:szCs w:val="20"/>
        </w:rPr>
        <w:t xml:space="preserve">Experimental Results of </w:t>
      </w:r>
      <w:r w:rsidRPr="00A26B3A">
        <w:rPr>
          <w:rFonts w:asciiTheme="majorBidi" w:hAnsiTheme="majorBidi" w:cstheme="majorBidi"/>
          <w:color w:val="000000"/>
          <w:sz w:val="20"/>
          <w:szCs w:val="20"/>
        </w:rPr>
        <w:t>SPSRDEMMS</w:t>
      </w:r>
      <w:r w:rsidRPr="00A26B3A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A26B3A">
        <w:rPr>
          <w:rFonts w:asciiTheme="majorBidi" w:hAnsiTheme="majorBidi" w:cstheme="majorBidi"/>
          <w:sz w:val="20"/>
          <w:szCs w:val="20"/>
        </w:rPr>
        <w:t>DEcfbLS</w:t>
      </w:r>
      <w:proofErr w:type="spellEnd"/>
      <w:r w:rsidRPr="00A26B3A">
        <w:rPr>
          <w:rFonts w:ascii="Times New Roman" w:hAnsi="Times New Roman"/>
          <w:sz w:val="20"/>
          <w:szCs w:val="20"/>
        </w:rPr>
        <w:t xml:space="preserve">, SMADE, SHADE, </w:t>
      </w:r>
      <w:proofErr w:type="spellStart"/>
      <w:proofErr w:type="gramStart"/>
      <w:r w:rsidRPr="00A26B3A">
        <w:rPr>
          <w:rFonts w:ascii="Times New Roman" w:hAnsi="Times New Roman"/>
          <w:sz w:val="20"/>
          <w:szCs w:val="20"/>
        </w:rPr>
        <w:t>jDEsoo</w:t>
      </w:r>
      <w:proofErr w:type="spellEnd"/>
      <w:r w:rsidRPr="00A26B3A">
        <w:rPr>
          <w:rFonts w:ascii="Times New Roman" w:hAnsi="Times New Roman"/>
          <w:sz w:val="20"/>
          <w:szCs w:val="20"/>
        </w:rPr>
        <w:t xml:space="preserve"> ,</w:t>
      </w:r>
      <w:proofErr w:type="gramEnd"/>
      <w:r w:rsidRPr="00A26B3A">
        <w:rPr>
          <w:rFonts w:ascii="Times New Roman" w:hAnsi="Times New Roman"/>
          <w:sz w:val="20"/>
          <w:szCs w:val="20"/>
        </w:rPr>
        <w:t xml:space="preserve"> </w:t>
      </w:r>
      <w:r w:rsidRPr="00A26B3A">
        <w:rPr>
          <w:rFonts w:asciiTheme="majorBidi" w:hAnsiTheme="majorBidi" w:cstheme="majorBidi"/>
          <w:sz w:val="20"/>
          <w:szCs w:val="20"/>
        </w:rPr>
        <w:t>MDE-</w:t>
      </w:r>
      <w:r w:rsidRPr="00A26B3A">
        <w:rPr>
          <w:rFonts w:asciiTheme="majorBidi" w:hAnsiTheme="majorBidi" w:cstheme="majorBidi"/>
          <w:sz w:val="20"/>
          <w:szCs w:val="20"/>
          <w:vertAlign w:val="subscript"/>
        </w:rPr>
        <w:t>P</w:t>
      </w:r>
      <w:r w:rsidRPr="00A26B3A">
        <w:rPr>
          <w:rFonts w:asciiTheme="majorBidi" w:hAnsiTheme="majorBidi" w:cstheme="majorBidi"/>
          <w:sz w:val="20"/>
          <w:szCs w:val="20"/>
        </w:rPr>
        <w:t>BX</w:t>
      </w:r>
      <w:r w:rsidRPr="00A26B3A">
        <w:rPr>
          <w:rFonts w:ascii="Times New Roman" w:hAnsi="Times New Roman"/>
          <w:sz w:val="20"/>
          <w:szCs w:val="20"/>
        </w:rPr>
        <w:t xml:space="preserve"> and EFADE over 51 Independent Runs on 28 Test Functions</w:t>
      </w:r>
      <w:r w:rsidRPr="004A4581">
        <w:rPr>
          <w:rFonts w:ascii="Times New Roman" w:hAnsi="Times New Roman"/>
          <w:sz w:val="16"/>
          <w:szCs w:val="16"/>
        </w:rPr>
        <w:t xml:space="preserve"> of 50 Variables with 500,000 FES</w:t>
      </w:r>
    </w:p>
    <w:tbl>
      <w:tblPr>
        <w:tblStyle w:val="LightShading1"/>
        <w:tblW w:w="11845" w:type="dxa"/>
        <w:jc w:val="center"/>
        <w:tblInd w:w="-70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AF0757" w:rsidRPr="00013387" w:rsidTr="00AF0757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013387" w:rsidRDefault="00AF0757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SPSRDEMMS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51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DEcfbLS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37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MADE [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SHADE [45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jDEsoo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3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MDE-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P</w:t>
            </w:r>
            <w:r w:rsidRPr="009840DA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BX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6</w:t>
            </w: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9840DA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9840DA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01338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01338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76E-08±3.24E-0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65E+05±2.56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55E+05±3.74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65E+04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13E+0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6.05E+05±2.46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7E+05±1.64E+05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72E+05±5.48E+04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44E+07±4.56E+0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20E+08±2.14E+0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3.81E+05±1.35E+06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79E+05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96E+0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78E+07±6.86E+0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8.45E+07±1.46E+08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70E+06±6.70E+06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17E+00±4.72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21E+03±1.94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61E-03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41E-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8.34E+04±1.56E+0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05E+01±6.62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16E+00±5.24E+00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43E-06±1.14E-0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37E+01±1.11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34E+01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4.30E+01±6.28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28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5.52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29E+01±3.71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48E+01±2.12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34E+01±7.83E-10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17e+01±9.2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5E+02±9.53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4.32E+01±1.66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33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9.32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94E+01±1.2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6.59E+01±1.06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0E+01±7.26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1E+01±4.19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1E+01±9.52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2.11E+01±3.85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09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68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11E+01±3.83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2E+01±4.44E−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1E+01±3.68E-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12E+01±4.97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71E+01±3.17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4.36E+01±4.06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54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98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5.33E+01±9.78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2E+01±7.71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28E+01±4.67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86E-02±3.89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21E-02±1.67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2.47E-02±1.48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36E-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67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47E-01±7.65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34E−01±1.23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98E-02±3.74E-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64E+00±4.38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81E+01±1.4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95E-02±1.39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24E+02±2.87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95E-02±1.39E-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74E+01±2.16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34E+02±3.5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57E+02±4.52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86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1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9.71E+01±2.56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58E+02±3.25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42E+01±1.34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8E+02±2.6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47E+02±4.8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35E+02±5.63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45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9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76E+02±2.3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24E+02±4.74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6E+02±3.82E+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7E+01±1.3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31E+02±8.6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41E+02±2.05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45E-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93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8.01E+00±6.76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65E+03±8.86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95E+02±1.41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63E+03±8.4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25E+03±1.40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8.54E+03±9.77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82E+03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41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9.48E+03±1.06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7.46E+03±7.95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09E+03±2.50E+03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83E+00±6.01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63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8.96E-02±4.24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28E+00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07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13E+00±3.94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75E+00±7.40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24E+00±3.13E-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08E+01±2.44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58E+01±2.31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6.57E+01±5.27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.07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4.27E-1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5.08E+01±3.24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75E+02±3.72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89E+01±3.64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7E+02±3.6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7E+02±2.0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93E+02±3.46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37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2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18E+02±3.1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85E+02±3.40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0E+02±1.07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6E+00±3.13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95E+00±2.89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5.43E+00±1.07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64E+00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83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24E+00±5.46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25E+01±2.66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1E+01±5.18E-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5E+01±7.92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7E+01±8.51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92E+01±8.86E-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2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7.70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15E+01±4.31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00E+01±9.04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7E+01±9.65E-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06E+02±4.42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24E+02±3.98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8.46E+02±3.43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45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63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8.24E+02±4.01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9.22E+02±3.06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3E+02±3.19E+02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94E+01±2.9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89E+02±1.50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39E+02±2.24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33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7.12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10E+01±3.8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09E+03±9.98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84E+02±5.22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90E+03±9.56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77E+03±2.18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9.89E+03±1.90E+03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63E+03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6.58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9.47E+03±1.02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8.88E+03±1.20E+03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.35E+03±1.53E+03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11E+02±1.43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31E+02±7.4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00E+02±1.20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34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0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88E+02±1.2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87E+02±1.47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45E+02±1.10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35E+02±1.2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60E+02±9.94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68E+02±1.36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40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08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3.16E+02±1.0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69E+02±1.78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27E+02±1.15E+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87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09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2.00E+02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3.37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91E+02±9.7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57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8.0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97E+02±2.36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50E+02±7.93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4E+02±4.99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53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45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55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9.5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18E+03±1.6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9.35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3.0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16E+03±1.24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24E+03±1.56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7E+03±1.38E+02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7.54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9.78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4.00E+02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07E+03±1.27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58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13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9.43E+02±1.18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3E+02±3.26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00E+02±0.00E+00</w:t>
            </w:r>
          </w:p>
        </w:tc>
      </w:tr>
    </w:tbl>
    <w:p w:rsidR="00E62298" w:rsidRPr="00A26B3A" w:rsidRDefault="00E62298" w:rsidP="00A26B3A">
      <w:pPr>
        <w:spacing w:before="0" w:beforeAutospacing="0" w:after="0" w:afterAutospacing="0"/>
        <w:contextualSpacing/>
        <w:rPr>
          <w:rFonts w:ascii="Times New Roman" w:hAnsi="Times New Roman"/>
          <w:sz w:val="20"/>
          <w:szCs w:val="20"/>
        </w:rPr>
      </w:pPr>
      <w:r w:rsidRPr="00A26B3A">
        <w:rPr>
          <w:rFonts w:ascii="Times New Roman" w:hAnsi="Times New Roman"/>
          <w:b/>
          <w:bCs/>
          <w:sz w:val="20"/>
          <w:szCs w:val="20"/>
        </w:rPr>
        <w:t>TABLE S12</w:t>
      </w:r>
      <w:r w:rsidR="00A26B3A">
        <w:rPr>
          <w:rFonts w:ascii="Times New Roman" w:hAnsi="Times New Roman"/>
          <w:sz w:val="20"/>
          <w:szCs w:val="20"/>
        </w:rPr>
        <w:t xml:space="preserve"> </w:t>
      </w:r>
      <w:r w:rsidRPr="00A26B3A">
        <w:rPr>
          <w:rFonts w:ascii="Times New Roman" w:hAnsi="Times New Roman"/>
          <w:sz w:val="20"/>
          <w:szCs w:val="20"/>
        </w:rPr>
        <w:t xml:space="preserve">Experimental Results of GA-TPC, </w:t>
      </w:r>
      <w:proofErr w:type="spellStart"/>
      <w:r w:rsidRPr="00A26B3A">
        <w:rPr>
          <w:rFonts w:ascii="Times New Roman" w:hAnsi="Times New Roman"/>
          <w:sz w:val="20"/>
          <w:szCs w:val="20"/>
        </w:rPr>
        <w:t>f</w:t>
      </w:r>
      <w:r w:rsidRPr="00A26B3A">
        <w:rPr>
          <w:rFonts w:ascii="Times New Roman" w:hAnsi="Times New Roman"/>
          <w:sz w:val="20"/>
          <w:szCs w:val="20"/>
          <w:vertAlign w:val="subscript"/>
        </w:rPr>
        <w:t>K</w:t>
      </w:r>
      <w:proofErr w:type="spellEnd"/>
      <w:r w:rsidRPr="00A26B3A">
        <w:rPr>
          <w:rFonts w:ascii="Times New Roman" w:hAnsi="Times New Roman"/>
          <w:sz w:val="20"/>
          <w:szCs w:val="20"/>
        </w:rPr>
        <w:t>-PSO, CDASA, PLES, CMA-ES-</w:t>
      </w:r>
      <w:proofErr w:type="gramStart"/>
      <w:r w:rsidRPr="00A26B3A">
        <w:rPr>
          <w:rFonts w:ascii="Times New Roman" w:hAnsi="Times New Roman"/>
          <w:sz w:val="20"/>
          <w:szCs w:val="20"/>
        </w:rPr>
        <w:t>RIS ,</w:t>
      </w:r>
      <w:proofErr w:type="gramEnd"/>
      <w:r w:rsidRPr="00A26B3A">
        <w:rPr>
          <w:rFonts w:ascii="Times New Roman" w:hAnsi="Times New Roman"/>
          <w:sz w:val="20"/>
          <w:szCs w:val="20"/>
        </w:rPr>
        <w:t xml:space="preserve"> </w:t>
      </w:r>
      <w:r w:rsidRPr="00A26B3A">
        <w:rPr>
          <w:rFonts w:asciiTheme="majorBidi" w:hAnsiTheme="majorBidi" w:cstheme="majorBidi"/>
          <w:sz w:val="20"/>
          <w:szCs w:val="20"/>
        </w:rPr>
        <w:t>CCPSO2</w:t>
      </w:r>
      <w:r w:rsidRPr="00A26B3A">
        <w:rPr>
          <w:rFonts w:ascii="Times New Roman" w:hAnsi="Times New Roman"/>
          <w:sz w:val="20"/>
          <w:szCs w:val="20"/>
        </w:rPr>
        <w:t xml:space="preserve"> and EFADE over 51 Independent Runs on 28 Test Functions of 50 Variables with 500,000 FES</w:t>
      </w:r>
    </w:p>
    <w:tbl>
      <w:tblPr>
        <w:tblStyle w:val="LightShading1"/>
        <w:tblW w:w="11845" w:type="dxa"/>
        <w:jc w:val="center"/>
        <w:tblInd w:w="-882" w:type="dxa"/>
        <w:tblLook w:val="04A0"/>
      </w:tblPr>
      <w:tblGrid>
        <w:gridCol w:w="785"/>
        <w:gridCol w:w="1580"/>
        <w:gridCol w:w="1580"/>
        <w:gridCol w:w="1580"/>
        <w:gridCol w:w="1580"/>
        <w:gridCol w:w="1580"/>
        <w:gridCol w:w="1580"/>
        <w:gridCol w:w="1580"/>
      </w:tblGrid>
      <w:tr w:rsidR="00AF0757" w:rsidRPr="00013387" w:rsidTr="00AF0757">
        <w:trPr>
          <w:cnfStyle w:val="1000000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AF0757" w:rsidRPr="00013387" w:rsidRDefault="00AF0757" w:rsidP="00E62298">
            <w:pPr>
              <w:jc w:val="center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unction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GA-TPC</w:t>
            </w: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 xml:space="preserve"> [13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proofErr w:type="spellStart"/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f</w:t>
            </w: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-PSO[30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DASA [22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PLES [35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CMA-ES-RIS [5</w:t>
            </w: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0" w:type="auto"/>
            <w:shd w:val="clear" w:color="auto" w:fill="auto"/>
          </w:tcPr>
          <w:p w:rsidR="00AF0757" w:rsidRPr="00325267" w:rsidRDefault="00AF0757" w:rsidP="009F7269">
            <w:pPr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CCPSO2 [6</w:t>
            </w:r>
            <w:r w:rsidRPr="00325267">
              <w:rPr>
                <w:rFonts w:asciiTheme="majorBidi" w:hAnsiTheme="majorBidi" w:cstheme="majorBidi"/>
                <w:b w:val="0"/>
                <w:bCs w:val="0"/>
                <w:sz w:val="16"/>
                <w:szCs w:val="16"/>
              </w:rPr>
              <w:t>]</w:t>
            </w:r>
          </w:p>
          <w:p w:rsidR="00AF0757" w:rsidRPr="00325267" w:rsidRDefault="00AF0757" w:rsidP="009F7269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32526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  <w:tc>
          <w:tcPr>
            <w:tcW w:w="1580" w:type="dxa"/>
            <w:shd w:val="clear" w:color="auto" w:fill="auto"/>
          </w:tcPr>
          <w:p w:rsidR="00AF0757" w:rsidRPr="0001338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EFADE</w:t>
            </w:r>
          </w:p>
          <w:p w:rsidR="00AF0757" w:rsidRPr="00013387" w:rsidRDefault="00AF0757" w:rsidP="00E62298">
            <w:pPr>
              <w:jc w:val="center"/>
              <w:cnfStyle w:val="100000000000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 w:val="0"/>
                <w:bCs w:val="0"/>
                <w:sz w:val="16"/>
                <w:szCs w:val="16"/>
              </w:rPr>
              <w:t>Mean Error ±Std Dev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76E+05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14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76E+06±9.64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93E+06±6.60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58E+07±5.97E+06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85E+06±9.33E+05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72E+05±5.48E+04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lastRenderedPageBreak/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5E+08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49E+0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9.68E+08±9.65E+0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2.18E+08±2.05E+08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5.06E+09±4.59E+09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2.83E+05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7.80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98E+09±2.09E+09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70E+06±6.70E+06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33E+00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88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25E+02±1.82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1.58E-02±3.95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5.43E+04±1.23E+04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00E+05±3.57E+04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16E+00±5.24E+00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77E+04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70E+0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0.00E+00±0.00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8.39E-06±2.08E-06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0.00E+00±0.00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54E-08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44E-0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0.00E+00±0.00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0.00E+00±0.00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72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4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51E+01±2.2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80E+01±1.49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9.70E+01±4.30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9.51E+00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1.4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5E+01±1.36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34E+01±7.83E-10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16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83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81E+01±2.2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4E+02±1.73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28E+02±2.18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81E+01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2.16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37E+02±2.31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80E+01±7.26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2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98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1E+01±4.81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2.11E+01±7.10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2.11E+01±5.99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2.10E+01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6.02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11E+01±4.49E−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1E+01±3.68E-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43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97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85E+01±5.31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66E+01±4.81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6.15E+01±4.53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72E+01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2.76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79E+01±4.39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28E+01±4.67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5E-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7.09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3E-01±1.33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66E-02±2.72E-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2.99E+01±1.41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8.60E-03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5.86E-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24E−01±4.62E−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98E-02±3.74E-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57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23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61E+01±1.99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2.15E+00±1.62E+00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53E+02±6.47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5.36E+01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3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31E−01±5.74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95E-02±1.39E-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9.83E+01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4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45E+02±2.88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2.67E+02±6.06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4.41E+02±7.76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66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02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46E+02±7.92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.42E+01±1.34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93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5.3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74E+02±4.53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11E+02±5.09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6.38E+02±8.99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56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8.5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5.49E+02±6.67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56E+02±3.82E+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55E+03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14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96E+03±4.60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1.07E+03±3.74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5.06E+03±8.48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49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3.0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6.45E+00±3.20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95E+02±1.41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9.84E+03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19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6.63E+03±8.09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7.33E+03±8.08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8.51E+03±1.07E+03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6.30E+03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6.74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7.95E+03±7.11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09E+03±2.50E+03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67E+00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88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30E+00±3.04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97E-01±1.48E-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2.07E+00±5.77E-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8.66E-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4.20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39E+00±5.90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24E+00±3.13E-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15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00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16E+02±1.58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5.81E+01±7.36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6.00E+02±1.01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02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0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color w:val="121312"/>
                <w:sz w:val="16"/>
                <w:szCs w:val="16"/>
              </w:rPr>
              <w:t>5.14E+01±2.84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89E+01±3.64E+00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.15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1.02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32E+02±1.62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4.43E+02±1.01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6.33E+02±1.32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18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5.2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4.94E+02±1.08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0E+02±1.07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68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3.17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82E+00±2.34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69E+00±7.05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27E+02±9.07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5.04E+00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9.33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40E+00±2.19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1E+01±5.18E-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92E+00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8.02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6E+01±1.08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43E+01±9.88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2.37E+01±9.33E-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43E+01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5.49E-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28E+01±7.85E−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7E+01±9.65E-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35E+01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3.63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34E+02±3.55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6.86E+02±3.79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7.58E+02±4.03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85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2.20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27E+02±2.64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53E+02±3.19E+02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93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1.89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22E+03±6.06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7.32E+02±2.79E+02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6.49E+03±1.15E+03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39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3.6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7.58E+01±8.58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8.84E+02±5.22E+02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51E+03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3.70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40E+03±8.61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1.01E+04±1.31E+03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1.02E+04±1.27E+03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8.37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01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05E+04±1.11E+03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7.35E+03±1.53E+03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8E+04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2.18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00E+02±1.4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 xml:space="preserve">3.74E+02±6.58E+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3.82E+02±1.33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22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95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56E+02±9.89E+00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.45E+02±1.10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b w:val="0"/>
                <w:bCs w:val="0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79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42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.00E+02±1.27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4.03E+02±6.16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 xml:space="preserve">4.44E+02±1.91E+01 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3.66E+02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9.94E+00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3.96E+02±1.19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27E+02±1.15E+01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89E+02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11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90E+02±4.0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3.44E+02±1.08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26E+02±9.14E+01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2.00E+02</w:t>
            </w: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±3.25E-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2.09E+02±3.92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14E+02±4.99E+01</w:t>
            </w:r>
          </w:p>
        </w:tc>
      </w:tr>
      <w:tr w:rsidR="00E62298" w:rsidRPr="00013387" w:rsidTr="00AF0757">
        <w:trPr>
          <w:cnfStyle w:val="000000100000"/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7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27E+02</w:t>
            </w:r>
            <w:r w:rsidRPr="00013387">
              <w:rPr>
                <w:rFonts w:ascii="Times New Roman" w:hAnsi="Times New Roman"/>
                <w:b/>
                <w:bCs/>
                <w:sz w:val="16"/>
                <w:szCs w:val="16"/>
              </w:rPr>
              <w:t>±2.36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32E+03±1.23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59E+03±3.07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2.03E+03±1.11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25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2.08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1.79E+03±8.78E+01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1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7E+03±1.38E+02</w:t>
            </w:r>
          </w:p>
        </w:tc>
      </w:tr>
      <w:tr w:rsidR="00E62298" w:rsidRPr="00013387" w:rsidTr="00AF0757">
        <w:trPr>
          <w:jc w:val="center"/>
        </w:trPr>
        <w:tc>
          <w:tcPr>
            <w:cnfStyle w:val="001000000000"/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rPr>
                <w:rFonts w:ascii="Times New Roman" w:hAnsi="Times New Roman"/>
                <w:i/>
                <w:iCs/>
                <w:sz w:val="16"/>
                <w:szCs w:val="16"/>
              </w:rPr>
            </w:pPr>
            <w:r w:rsidRPr="00013387">
              <w:rPr>
                <w:rFonts w:ascii="Times New Roman" w:hAnsi="Times New Roman"/>
                <w:i/>
                <w:iCs/>
                <w:sz w:val="16"/>
                <w:szCs w:val="16"/>
              </w:rPr>
              <w:t>F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28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2.08E+03</w:t>
            </w:r>
            <w:r w:rsidRPr="00013387">
              <w:rPr>
                <w:rFonts w:ascii="Times New Roman" w:hAnsi="Times New Roman"/>
                <w:sz w:val="16"/>
                <w:szCs w:val="16"/>
              </w:rPr>
              <w:t>±4.23E+02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63E+03±1.53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sz w:val="16"/>
                <w:szCs w:val="16"/>
              </w:rPr>
              <w:t>1.03E+03±1.28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4.01E+03±1.69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="Times New Roman" w:hAnsi="Times New Roman"/>
                <w:sz w:val="16"/>
                <w:szCs w:val="16"/>
              </w:rPr>
            </w:pPr>
            <w:r w:rsidRPr="00013387">
              <w:rPr>
                <w:rFonts w:ascii="Times New Roman" w:hAnsi="Times New Roman"/>
                <w:sz w:val="16"/>
                <w:szCs w:val="16"/>
              </w:rPr>
              <w:t>1.24E+03</w:t>
            </w:r>
            <w:r w:rsidRPr="00013387">
              <w:rPr>
                <w:rFonts w:asciiTheme="majorBidi" w:hAnsiTheme="majorBidi" w:cstheme="majorBidi"/>
                <w:sz w:val="16"/>
                <w:szCs w:val="16"/>
              </w:rPr>
              <w:t>±1.53E+03</w:t>
            </w:r>
          </w:p>
        </w:tc>
        <w:tc>
          <w:tcPr>
            <w:tcW w:w="0" w:type="auto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color w:val="121312"/>
                <w:sz w:val="16"/>
                <w:szCs w:val="16"/>
              </w:rPr>
              <w:t>6.33E+02±8.95E+02</w:t>
            </w:r>
          </w:p>
        </w:tc>
        <w:tc>
          <w:tcPr>
            <w:tcW w:w="1580" w:type="dxa"/>
            <w:shd w:val="clear" w:color="auto" w:fill="auto"/>
          </w:tcPr>
          <w:p w:rsidR="00E62298" w:rsidRPr="00013387" w:rsidRDefault="00E62298" w:rsidP="00E62298">
            <w:pPr>
              <w:jc w:val="center"/>
              <w:cnfStyle w:val="00000000000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013387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4.00E+02±0.00E+00</w:t>
            </w:r>
          </w:p>
        </w:tc>
      </w:tr>
    </w:tbl>
    <w:p w:rsidR="00EE72E3" w:rsidRPr="00A26B3A" w:rsidRDefault="00EE72E3" w:rsidP="00A26B3A">
      <w:pPr>
        <w:spacing w:before="0" w:beforeAutospacing="0" w:after="0" w:afterAutospacing="0"/>
        <w:contextualSpacing/>
        <w:rPr>
          <w:rFonts w:ascii="Times New Roman" w:hAnsi="Times New Roman"/>
          <w:sz w:val="16"/>
          <w:szCs w:val="16"/>
        </w:rPr>
      </w:pPr>
      <w:r>
        <w:rPr>
          <w:rFonts w:asciiTheme="majorBidi" w:eastAsia="AdvGulliv-R" w:hAnsiTheme="majorBidi" w:cstheme="majorBidi"/>
          <w:sz w:val="20"/>
          <w:szCs w:val="20"/>
        </w:rPr>
        <w:t xml:space="preserve">Table S13 Comparison between </w:t>
      </w:r>
      <w:proofErr w:type="gramStart"/>
      <w:r>
        <w:rPr>
          <w:rFonts w:asciiTheme="majorBidi" w:eastAsia="AdvGulliv-R" w:hAnsiTheme="majorBidi" w:cstheme="majorBidi"/>
          <w:sz w:val="20"/>
          <w:szCs w:val="20"/>
        </w:rPr>
        <w:t>EFA</w:t>
      </w:r>
      <w:r w:rsidRPr="006C4972">
        <w:rPr>
          <w:rFonts w:asciiTheme="majorBidi" w:eastAsia="AdvGulliv-R" w:hAnsiTheme="majorBidi" w:cstheme="majorBidi"/>
          <w:sz w:val="20"/>
          <w:szCs w:val="20"/>
        </w:rPr>
        <w:t>DE</w:t>
      </w:r>
      <w:r>
        <w:rPr>
          <w:rFonts w:asciiTheme="majorBidi" w:eastAsia="AdvGulliv-R" w:hAnsiTheme="majorBidi" w:cstheme="majorBidi"/>
          <w:sz w:val="20"/>
          <w:szCs w:val="20"/>
        </w:rPr>
        <w:t xml:space="preserve"> ,</w:t>
      </w:r>
      <w:proofErr w:type="gramEnd"/>
      <w:r>
        <w:rPr>
          <w:rFonts w:asciiTheme="majorBidi" w:eastAsia="AdvGulliv-R" w:hAnsiTheme="majorBidi" w:cstheme="majorBidi"/>
          <w:sz w:val="20"/>
          <w:szCs w:val="20"/>
        </w:rPr>
        <w:t xml:space="preserve"> EFADE-1</w:t>
      </w:r>
      <w:r w:rsidR="006F69F3">
        <w:rPr>
          <w:rFonts w:asciiTheme="majorBidi" w:eastAsia="AdvGulliv-R" w:hAnsiTheme="majorBidi" w:cstheme="majorBidi"/>
          <w:sz w:val="20"/>
          <w:szCs w:val="20"/>
        </w:rPr>
        <w:t>, EFADE-2,</w:t>
      </w:r>
      <w:r w:rsidR="006F69F3" w:rsidRPr="006F69F3">
        <w:rPr>
          <w:rFonts w:asciiTheme="majorBidi" w:eastAsia="AdvGulliv-R" w:hAnsiTheme="majorBidi" w:cstheme="majorBidi"/>
          <w:sz w:val="20"/>
          <w:szCs w:val="20"/>
        </w:rPr>
        <w:t xml:space="preserve"> </w:t>
      </w:r>
      <w:r w:rsidR="006F69F3">
        <w:rPr>
          <w:rFonts w:asciiTheme="majorBidi" w:eastAsia="AdvGulliv-R" w:hAnsiTheme="majorBidi" w:cstheme="majorBidi"/>
          <w:sz w:val="20"/>
          <w:szCs w:val="20"/>
        </w:rPr>
        <w:t>EFADE-3</w:t>
      </w:r>
      <w:r>
        <w:rPr>
          <w:rFonts w:asciiTheme="majorBidi" w:eastAsia="AdvGulliv-R" w:hAnsiTheme="majorBidi" w:cstheme="majorBidi"/>
          <w:sz w:val="20"/>
          <w:szCs w:val="20"/>
        </w:rPr>
        <w:t xml:space="preserve"> and EFA</w:t>
      </w:r>
      <w:r w:rsidRPr="006C4972">
        <w:rPr>
          <w:rFonts w:asciiTheme="majorBidi" w:eastAsia="AdvGulliv-R" w:hAnsiTheme="majorBidi" w:cstheme="majorBidi"/>
          <w:sz w:val="20"/>
          <w:szCs w:val="20"/>
        </w:rPr>
        <w:t>DE</w:t>
      </w:r>
      <w:r w:rsidR="006F69F3">
        <w:rPr>
          <w:rFonts w:asciiTheme="majorBidi" w:eastAsia="AdvGulliv-R" w:hAnsiTheme="majorBidi" w:cstheme="majorBidi"/>
          <w:sz w:val="20"/>
          <w:szCs w:val="20"/>
        </w:rPr>
        <w:t>-4</w:t>
      </w:r>
      <w:r>
        <w:rPr>
          <w:rFonts w:asciiTheme="majorBidi" w:eastAsia="AdvGulliv-R" w:hAnsiTheme="majorBidi" w:cstheme="majorBidi"/>
          <w:sz w:val="20"/>
          <w:szCs w:val="20"/>
        </w:rPr>
        <w:t xml:space="preserve"> on 5</w:t>
      </w:r>
      <w:r w:rsidRPr="006C4972">
        <w:rPr>
          <w:rFonts w:asciiTheme="majorBidi" w:eastAsia="AdvGulliv-R" w:hAnsiTheme="majorBidi" w:cstheme="majorBidi"/>
          <w:sz w:val="20"/>
          <w:szCs w:val="20"/>
        </w:rPr>
        <w:t>0D problems.</w:t>
      </w:r>
    </w:p>
    <w:tbl>
      <w:tblPr>
        <w:tblW w:w="10260" w:type="dxa"/>
        <w:jc w:val="center"/>
        <w:tblBorders>
          <w:top w:val="single" w:sz="8" w:space="0" w:color="000000"/>
          <w:bottom w:val="single" w:sz="8" w:space="0" w:color="000000"/>
        </w:tblBorders>
        <w:shd w:val="clear" w:color="auto" w:fill="FFFFFF" w:themeFill="background1"/>
        <w:tblLayout w:type="fixed"/>
        <w:tblLook w:val="04A0"/>
      </w:tblPr>
      <w:tblGrid>
        <w:gridCol w:w="990"/>
        <w:gridCol w:w="630"/>
        <w:gridCol w:w="1620"/>
        <w:gridCol w:w="1620"/>
        <w:gridCol w:w="1800"/>
        <w:gridCol w:w="1800"/>
        <w:gridCol w:w="1800"/>
      </w:tblGrid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Function</w:t>
            </w:r>
          </w:p>
        </w:tc>
        <w:tc>
          <w:tcPr>
            <w:tcW w:w="63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000000"/>
                    <w:sz w:val="16"/>
                    <w:szCs w:val="16"/>
                  </w:rPr>
                  <m:t>f</m:t>
                </m:r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sz w:val="16"/>
                    <w:szCs w:val="16"/>
                  </w:rPr>
                  <m:t>)</m:t>
                </m:r>
              </m:oMath>
            </m:oMathPara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EFADE</w:t>
            </w:r>
          </w:p>
        </w:tc>
        <w:tc>
          <w:tcPr>
            <w:tcW w:w="162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EFADE-1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EFADE-2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EFADE-3</w:t>
            </w:r>
          </w:p>
        </w:tc>
        <w:tc>
          <w:tcPr>
            <w:tcW w:w="1800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  <w:shd w:val="clear" w:color="auto" w:fill="FFFFFF" w:themeFill="background1"/>
          </w:tcPr>
          <w:p w:rsidR="00EE72E3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EFADE-4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72E+05±5.48E+04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.64E+05±6.06E+04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44E+06±5.92E+05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3E+05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36E+04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51E+05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9E+05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5.70E+06±6.70E+06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0E+07±2.42E+07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0E+10±3.94E+09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39E+06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37E+06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8.96E+06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0E+07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16E+00±5.24E+0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5.84E+00±4.95E+0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9E+03±2.23E+03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79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2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4E+03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8.58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0.00E+00±0.00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.34E+01±7.83E-1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61E+01±2.14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.34E+01±2.77E-07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9006FA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9006FA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4.34E+01</w:t>
            </w:r>
            <w:r w:rsidRPr="009006F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9006FA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17E-1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9006FA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9006FA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4.38E+01</w:t>
            </w:r>
            <w:r w:rsidRPr="009006F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9006FA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35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0E+01±7.26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82E+01±1.23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23E+02±1.18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75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4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20E+01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4.56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.11E+01±3.68E-02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.11E+01±3.31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.11E+01±3.65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6D28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6D28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2.11E+01</w:t>
            </w:r>
            <w:r w:rsidRPr="00876D28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876D28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96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6D28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6D28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2.11E+01</w:t>
            </w:r>
            <w:r w:rsidRPr="00876D28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876D28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5.01E-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8E+01±4.67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66E+01±4.21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02E+01±2.35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25E+01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4.94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63E+01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90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98E-02±3.74E-02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95E-02±4.97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9E+00±7.11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6.86E-02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25E-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93E-02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4E-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.95E-02±1.39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0E+01±3.13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90E-02±1.95E-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90E-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95E-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25E+01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7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6.42E+01±1.34E+0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7E+02±4.59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07E+02±2.20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7.24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78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6.41E+01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33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6E+02±3.82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0E+02±6.48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26E+02±2.28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56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92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47E+02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98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95E+02±1.41E+02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.70E+01±2.96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7E+02±1.06E+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9E+03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4E+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98E+03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99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09E+03±2.50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6.82E+03±8.79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2E+04±3.66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2E+04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2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2E+04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02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6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.24E+00±3.13E-0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7E+00±3.03E-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.24E+00±2.76E-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25E+00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79E-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33E+00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55E-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9E+01±3.64E+0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.92E+01±3.22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43E+01±3.41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63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4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72E+01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4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8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.50E+02±1.07E+02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55E+02±3.01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73E+02±3.45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41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9.41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92E+02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37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19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1E+01±5.18E-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55E+00±2.28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4E+01±8.02E-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8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8.30E-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5.36E+00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45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0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.07E+01±9.65E-0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3E+01±2.01E+0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5E+01±2.43E-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6E+01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24E-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5E+01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12E-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3.53E+02±3.19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9.27E+02±2.55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4.54E+02±4.03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72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2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64E+02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31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2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8.84E+02±5.22E+02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9.47E+01±3.07E+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24E+03±3.27E+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0E+03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41E+0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09E+03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5.69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3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7.35E+03±1.53E+03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7.05E+03±1.09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37E+04±5.11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11E+04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98E+03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5E+04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71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4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45E+02±1.10E+0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86E+02±1.47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51E+02±6.98E+0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44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26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2.36E+02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9.53E+00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5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27E+02±1.15E+01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33E+02±1.04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92E+02±5.20E+00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3.22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1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3.16E+02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07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lastRenderedPageBreak/>
              <w:t>26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2.14E+02±4.99E+0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3.40E+02±8.36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.06E+02±3.59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14E+02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75E+0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2.38E+02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6.63E+01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7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257187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07E+03±1.38E+02</w:t>
            </w:r>
          </w:p>
        </w:tc>
        <w:tc>
          <w:tcPr>
            <w:tcW w:w="162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22E+03±1.29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85E+03±5.35E+01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03E+03</w:t>
            </w:r>
            <w:r w:rsidRPr="0041029C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41029C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1.40E+02</w:t>
            </w:r>
          </w:p>
        </w:tc>
        <w:tc>
          <w:tcPr>
            <w:tcW w:w="1800" w:type="dxa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EE72E3" w:rsidRPr="00257187" w:rsidRDefault="00EE72E3" w:rsidP="001615DE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8.28E+02</w:t>
            </w:r>
            <w:r w:rsidRPr="00257187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±</w:t>
            </w:r>
            <w:r w:rsidRPr="00257187">
              <w:rPr>
                <w:rFonts w:asciiTheme="majorBidi" w:hAnsiTheme="majorBidi" w:cstheme="majorBidi"/>
                <w:b/>
                <w:bCs/>
                <w:color w:val="000000"/>
                <w:sz w:val="16"/>
                <w:szCs w:val="16"/>
              </w:rPr>
              <w:t>1.33E+02</w:t>
            </w:r>
          </w:p>
        </w:tc>
      </w:tr>
      <w:tr w:rsidR="00EE72E3" w:rsidRPr="002D66ED" w:rsidTr="001615DE">
        <w:trPr>
          <w:trHeight w:val="234"/>
          <w:jc w:val="center"/>
        </w:trPr>
        <w:tc>
          <w:tcPr>
            <w:tcW w:w="99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28</w:t>
            </w:r>
          </w:p>
        </w:tc>
        <w:tc>
          <w:tcPr>
            <w:tcW w:w="630" w:type="dxa"/>
            <w:shd w:val="clear" w:color="auto" w:fill="FFFFFF" w:themeFill="background1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.00E+02±0.00E+0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:rsidR="00EE72E3" w:rsidRPr="00872344" w:rsidRDefault="00EE72E3" w:rsidP="001615DE">
            <w:pPr>
              <w:jc w:val="center"/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</w:pPr>
            <w:r w:rsidRPr="00872344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1.12E+03±1.39E+03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5F55BA" w:rsidRDefault="00EE72E3" w:rsidP="001615DE">
            <w:pPr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.00E+02±0.00E+0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41029C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5F55BA">
              <w:rPr>
                <w:rFonts w:asciiTheme="majorBidi" w:eastAsia="Calibri" w:hAnsiTheme="majorBidi" w:cstheme="majorBidi"/>
                <w:b/>
                <w:bCs/>
                <w:color w:val="000000"/>
                <w:sz w:val="16"/>
                <w:szCs w:val="16"/>
              </w:rPr>
              <w:t>4.00E+02±0.00E+0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EE72E3" w:rsidRPr="00874669" w:rsidRDefault="00EE72E3" w:rsidP="001615DE">
            <w:pPr>
              <w:jc w:val="center"/>
              <w:rPr>
                <w:rFonts w:asciiTheme="majorBidi" w:hAnsiTheme="majorBidi" w:cstheme="majorBidi"/>
                <w:color w:val="000000"/>
                <w:sz w:val="16"/>
                <w:szCs w:val="16"/>
              </w:rPr>
            </w:pP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59E+02</w:t>
            </w:r>
            <w:r w:rsidRPr="00874669">
              <w:rPr>
                <w:rFonts w:asciiTheme="majorBidi" w:eastAsia="Calibri" w:hAnsiTheme="majorBidi" w:cstheme="majorBidi"/>
                <w:color w:val="000000"/>
                <w:sz w:val="16"/>
                <w:szCs w:val="16"/>
              </w:rPr>
              <w:t>±</w:t>
            </w:r>
            <w:r w:rsidRPr="00874669">
              <w:rPr>
                <w:rFonts w:asciiTheme="majorBidi" w:hAnsiTheme="majorBidi" w:cstheme="majorBidi"/>
                <w:color w:val="000000"/>
                <w:sz w:val="16"/>
                <w:szCs w:val="16"/>
              </w:rPr>
              <w:t>4.20E+02</w:t>
            </w:r>
          </w:p>
        </w:tc>
      </w:tr>
    </w:tbl>
    <w:p w:rsidR="00EE72E3" w:rsidRDefault="00EF1E23" w:rsidP="00EE72E3">
      <w:pPr>
        <w:autoSpaceDE w:val="0"/>
        <w:autoSpaceDN w:val="0"/>
        <w:adjustRightInd w:val="0"/>
        <w:rPr>
          <w:rFonts w:asciiTheme="majorBidi" w:eastAsia="AdvGulliv-R" w:hAnsiTheme="majorBidi" w:cstheme="majorBidi"/>
          <w:color w:val="000000"/>
        </w:rPr>
      </w:pPr>
      <w:r>
        <w:rPr>
          <w:rFonts w:asciiTheme="majorBidi" w:eastAsia="AdvGulliv-R" w:hAnsiTheme="majorBidi" w:cstheme="majorBidi"/>
          <w:noProof/>
          <w:color w:val="000000"/>
        </w:rPr>
        <w:pict>
          <v:group id="Canvas 126" o:spid="_x0000_s1087" editas="canvas" style="position:absolute;left:0;text-align:left;margin-left:-9pt;margin-top:33.55pt;width:498pt;height:532.6pt;z-index:251658240;mso-position-horizontal-relative:text;mso-position-vertical-relative:text" coordsize="6324600,6764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">
            <v:shape id="_x0000_s1088" type="#_x0000_t75" style="position:absolute;width:6324600;height:6764020;visibility:visible">
              <v:fill o:detectmouseclick="t"/>
              <v:path o:connecttype="none"/>
            </v:shape>
            <v:shape id="Freeform 128" o:spid="_x0000_s1089" style="position:absolute;left:95250;top:1598295;width:4476750;height:3136900;visibility:visible;mso-wrap-style:square;v-text-anchor:top" coordsize="7050,54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Sv68IA&#10;AADdAAAADwAAAGRycy9kb3ducmV2LnhtbERPy2rCQBTdF/yH4Rbc1UlFo6aZSBADbXc+wO0lc5tE&#10;M3dCZjTx7zuLQpeH8063o2nFg3rXWFbwPotAEJdWN1wpOJ+KtzUI55E1tpZJwZMcbLPJS4qJtgMf&#10;6HH0lQgh7BJUUHvfJVK6siaDbmY74sD92N6gD7CvpO5xCOGmlfMoiqXBhkNDjR3taipvx7tRsPpe&#10;lYv4gOvG5JdrgV/nTc57paavY/4BwtPo/8V/7k+tYBkvw/7wJjwBm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JK/rwgAAAN0AAAAPAAAAAAAAAAAAAAAAAJgCAABkcnMvZG93&#10;bnJldi54bWxQSwUGAAAAAAQABAD1AAAAhwMAAAAA&#10;" path="m5370,1110c4410,810,1620,,870,390,120,780,,2640,870,3450v870,810,4260,2010,5220,1800c7050,5040,6750,2880,6630,2190,6510,1500,6330,1410,5370,1110xe" fillcolor="yellow">
              <v:path arrowok="t" o:connecttype="custom" o:connectlocs="3409950,637721;552450,224064;552450,1982107;3867150,3016250;4210050,1258207;3409950,637721" o:connectangles="0,0,0,0,0,0"/>
            </v:shape>
            <v:oval id="Oval 129" o:spid="_x0000_s1090" style="position:absolute;left:2686050;top:364617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Bv7sYA&#10;AADdAAAADwAAAGRycy9kb3ducmV2LnhtbESPQWvCQBSE74L/YXmFXkQ3SVEkuoqUFoTQg6kXb4/s&#10;MxuafZtkt5r213cLhR6HmfmG2e5H24obDb5xrCBdJCCIK6cbrhWc31/naxA+IGtsHZOCL/Kw300n&#10;W8y1u/OJbmWoRYSwz1GBCaHLpfSVIYt+4Tri6F3dYDFEOdRSD3iPcNvKLElW0mLDccFgR8+Gqo/y&#10;00aKPT4VsyI7vb1g930xfaZ7aZV6fBgPGxCBxvAf/msftYLlapnC75v4BOTu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Bv7sYAAADdAAAADwAAAAAAAAAAAAAAAACYAgAAZHJz&#10;L2Rvd25yZXYueG1sUEsFBgAAAAAEAAQA9QAAAIsDAAAAAA==&#10;" fillcolor="blue"/>
            <v:line id="Line 130" o:spid="_x0000_s1091" style="position:absolute;flip:y;visibility:visible" from="175260,3030220" to="2845435,5647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ncl8cAAADdAAAADwAAAGRycy9kb3ducmV2LnhtbESPT2vCQBTE7wW/w/IK3uqmgYQaXYMU&#10;qp5s/Yc9PrKvSTT7NmRXjf303UKhx2FmfsNM89404kqdqy0reB5FIIgLq2suFex3b08vIJxH1thY&#10;JgV3cpDPBg9TzLS98YauW1+KAGGXoYLK+zaT0hUVGXQj2xIH78t2Bn2QXSl1h7cAN42MoyiVBmsO&#10;CxW29FpRcd5ejILx54mW7/uPdLfuk2ghD/fi+1grNXzs5xMQnnr/H/5rr7SCJE1i+H0TnoC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idyXxwAAAN0AAAAPAAAAAAAA&#10;AAAAAAAAAKECAABkcnMvZG93bnJldi54bWxQSwUGAAAAAAQABAD5AAAAlQMAAAAA&#10;" strokeweight=".25pt">
              <v:stroke dashstyle="1 1" endarrow="block" endcap="round"/>
            </v:line>
            <v:line id="Line 131" o:spid="_x0000_s1092" style="position:absolute;flip:y;visibility:visible" from="152400,2382520" to="1181100,568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V5DMcAAADdAAAADwAAAGRycy9kb3ducmV2LnhtbESPT2vCQBTE74V+h+UVeqsblQSNrlIK&#10;Wk/Wv+jxkX0mabNvQ3bV2E/vFgoeh5n5DTOetqYSF2pcaVlBtxOBIM6sLjlXsNvO3gYgnEfWWFkm&#10;BTdyMJ08P40x1fbKa7psfC4ChF2KCgrv61RKlxVk0HVsTRy8k20M+iCbXOoGrwFuKtmLokQaLDks&#10;FFjTR0HZz+ZsFAyP3/T5tVsl22UbR3O5v2W/h1Kp15f2fQTCU+sf4f/2QiuIk7gPf2/CE5CT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xXkMxwAAAN0AAAAPAAAAAAAA&#10;AAAAAAAAAKECAABkcnMvZG93bnJldi54bWxQSwUGAAAAAAQABAD5AAAAlQMAAAAA&#10;" strokeweight=".25pt">
              <v:stroke dashstyle="1 1" endarrow="block" endcap="round"/>
            </v:line>
            <v:oval id="Oval 132" o:spid="_x0000_s1093" style="position:absolute;left:2247900;top:29286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MdsYA&#10;AADdAAAADwAAAGRycy9kb3ducmV2LnhtbESPQWvCQBSE70L/w/IKXkQ3TVUkukoRC4J4MO3F2yP7&#10;zAazb2N21bS/vlsQPA4z8w2zWHW2FjdqfeVYwdsoAUFcOF1xqeD763M4A+EDssbaMSn4IQ+r5Utv&#10;gZl2dz7QLQ+liBD2GSowITSZlL4wZNGPXEMcvZNrLYYo21LqFu8RbmuZJslUWqw4LhhsaG2oOOdX&#10;Gyl2+74b7NLDfoPN79FcUn2RVqn+a/cxBxGoC8/wo73VCibTyRj+38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qfMdsYAAADdAAAADwAAAAAAAAAAAAAAAACYAgAAZHJz&#10;L2Rvd25yZXYueG1sUEsFBgAAAAAEAAQA9QAAAIsDAAAAAA==&#10;" fillcolor="blue"/>
            <v:oval id="Oval 133" o:spid="_x0000_s1094" style="position:absolute;left:1135380;top:22682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p7cYA&#10;AADdAAAADwAAAGRycy9kb3ducmV2LnhtbESPT2vCQBTE74V+h+UVvJS6MSVSUjdSioIgHvxz6e2R&#10;fc2GZt/G7GpiP70rCB6HmfkNM5sPthFn6nztWMFknIAgLp2uuVJw2C/fPkD4gKyxcUwKLuRhXjw/&#10;zTDXructnXehEhHCPkcFJoQ2l9KXhiz6sWuJo/frOoshyq6SusM+wm0j0ySZSos1xwWDLX0bKv92&#10;JxspdvW+fl2n280C2/8fc0z1UVqlRi/D1yeIQEN4hO/tlVaQTbMMbm/iE5D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tp7cYAAADdAAAADwAAAAAAAAAAAAAAAACYAgAAZHJz&#10;L2Rvd25yZXYueG1sUEsFBgAAAAAEAAQA9QAAAIsDAAAAAA==&#10;" fillcolor="blue"/>
            <v:oval id="Oval 134" o:spid="_x0000_s1095" style="position:absolute;left:1828800;top:18872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YzccYA&#10;AADdAAAADwAAAGRycy9kb3ducmV2LnhtbESPT2vCQBTE74LfYXkFb7qpf9KSuooIilg9NPbS2yP7&#10;moRm34bdVeO3dwuCx2FmfsPMl51pxIWcry0reB0lIIgLq2suFXyfNsN3ED4ga2wsk4IbeVgu+r05&#10;Ztpe+YsueShFhLDPUEEVQptJ6YuKDPqRbYmj92udwRClK6V2eI1w08hxkqTSYM1xocKW1hUVf/nZ&#10;RMrhvN2/5ROW0+b46X5OfnJbF0oNXrrVB4hAXXiGH+2dVjBLZyn8v4lP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YzccYAAADdAAAADwAAAAAAAAAAAAAAAACYAgAAZHJz&#10;L2Rvd25yZXYueG1sUEsFBgAAAAAEAAQA9QAAAIsDAAAAAA==&#10;" fillcolor="red"/>
            <v:oval id="Oval 135" o:spid="_x0000_s1096" style="position:absolute;left:2857500;top:24587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qW6sYA&#10;AADdAAAADwAAAGRycy9kb3ducmV2LnhtbESPQWvCQBSE70L/w/IK3uqmWmNJ3UgRlGL1YOylt0f2&#10;NQnNvg27G43/3i0UPA4z8w2zXA2mFWdyvrGs4HmSgCAurW64UvB12jy9gvABWWNrmRRcycMqfxgt&#10;MdP2wkc6F6ESEcI+QwV1CF0mpS9rMugntiOO3o91BkOUrpLa4SXCTSunSZJKgw3HhRo7WtdU/ha9&#10;iZR9v90tihnLl/bw6b5PfnZdl0qNH4f3NxCBhnAP/7c/tIJ5Ol/A35v4BG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qW6sYAAADdAAAADwAAAAAAAAAAAAAAAACYAgAAZHJz&#10;L2Rvd25yZXYueG1sUEsFBgAAAAAEAAQA9QAAAIsDAAAAAA==&#10;" fillcolor="red"/>
            <v:oval id="Oval 136" o:spid="_x0000_s1097" style="position:absolute;left:4114800;top:37160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CmMcA&#10;AADdAAAADwAAAGRycy9kb3ducmV2LnhtbESPTW/CMAyG75P2HyJP2m2kjPGhQkAT0qaJscMKF25W&#10;Y9qKxqmSAOXfzwekHa3X72M/i1XvWnWhEBvPBoaDDBRx6W3DlYH97uNlBiomZIutZzJwowir5ePD&#10;AnPrr/xLlyJVSiAcczRQp9TlWseyJodx4DtiyY4+OEwyhkrbgFeBu1a/ZtlEO2xYLtTY0bqm8lSc&#10;nVC258/NtBixfmt/vsNhF0e3dWnM81P/PgeVqE//y/f2lzUwnozlXbERE9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blApjHAAAA3QAAAA8AAAAAAAAAAAAAAAAAmAIAAGRy&#10;cy9kb3ducmV2LnhtbFBLBQYAAAAABAAEAPUAAACMAwAAAAA=&#10;" fillcolor="red"/>
            <v:oval id="Oval 137" o:spid="_x0000_s1098" style="position:absolute;left:571500;top:22301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mnA8YA&#10;AADdAAAADwAAAGRycy9kb3ducmV2LnhtbESPQWsCMRSE74L/ITzBm2bVautqFBFaSq0H1156e2ye&#10;u4ublyWJuv57IxR6HGbmG2a5bk0truR8ZVnBaJiAIM6trrhQ8HN8H7yB8AFZY22ZFNzJw3rV7Swx&#10;1fbGB7pmoRARwj5FBWUITSqlz0sy6Ie2IY7eyTqDIUpXSO3wFuGmluMkmUmDFceFEhvalpSfs4uJ&#10;lO/Lx9drNmH5Uu937vfoJ/dtrlS/124WIAK14T/81/7UCqaz6Ryeb+ITkK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mnA8YAAADdAAAADwAAAAAAAAAAAAAAAACYAgAAZHJz&#10;L2Rvd25yZXYueG1sUEsFBgAAAAAEAAQA9QAAAIsDAAAAAA==&#10;" fillcolor="red"/>
            <v:oval id="Oval 138" o:spid="_x0000_s1099" style="position:absolute;left:609600;top:30683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/EI8YA&#10;AADdAAAADwAAAGRycy9kb3ducmV2LnhtbESPwW7CMAyG75P2DpEncRvpxtahQkAT0tA0tsMKF25W&#10;Y9qKxqmSAOXt5wPSjtbv/7O/+XJwnTpTiK1nA0/jDBRx5W3LtYHd9uNxCiomZIudZzJwpQjLxf3d&#10;HAvrL/xL5zLVSiAcCzTQpNQXWseqIYdx7HtiyQ4+OEwyhlrbgBeBu04/Z1muHbYsFxrsadVQdSxP&#10;Tijfp/XXWzlh/dL9bMJ+GyfXVWXM6GF4n4FKNKT/5Vv70xp4zXP5X2zEBP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/EI8YAAADdAAAADwAAAAAAAAAAAAAAAACYAgAAZHJz&#10;L2Rvd25yZXYueG1sUEsFBgAAAAAEAAQA9QAAAIsDAAAAAA==&#10;" fillcolor="red"/>
            <v:oval id="Oval 139" o:spid="_x0000_s1100" style="position:absolute;left:3727450;top:401447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NhuMYA&#10;AADdAAAADwAAAGRycy9kb3ducmV2LnhtbESPT2vCQBTE70K/w/IK3nTjv7SkriKCIlUPjb309si+&#10;JqHZt2F31fjt3YLgcZiZ3zDzZWcacSHna8sKRsMEBHFhdc2lgu/TZvAOwgdkjY1lUnAjD8vFS2+O&#10;mbZX/qJLHkoRIewzVFCF0GZS+qIig35oW+Lo/VpnMETpSqkdXiPcNHKcJKk0WHNcqLCldUXFX342&#10;kXI4bz/f8gnLaXPcu5+Tn9zWhVL91271ASJQF57hR3unFczSdAT/b+IT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NhuMYAAADdAAAADwAAAAAAAAAAAAAAAACYAgAAZHJz&#10;L2Rvd25yZXYueG1sUEsFBgAAAAAEAAQA9QAAAIsDAAAAAA==&#10;" fillcolor="red"/>
            <v:oval id="Oval 140" o:spid="_x0000_s1101" style="position:absolute;left:3613150;top:259207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EdcEA&#10;AADdAAAADwAAAGRycy9kb3ducmV2LnhtbESPQYvCMBSE7wv+h/AEb2uq7BappkVEYcGTunt/NM+0&#10;2LzUJtr6742w4HGYmW+YVTHYRtyp87VjBbNpAoK4dLpmo+D3tPtcgPABWWPjmBQ8yEORjz5WmGnX&#10;84Hux2BEhLDPUEEVQptJ6cuKLPqpa4mjd3adxRBlZ6TusI9w28h5kqTSYs1xocKWNhWVl+PNKthf&#10;Mf0zB0rM1yaYnmurt3ur1GQ8rJcgAg3hHf5v/2gF32k6h9eb+ARk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ZhHXBAAAA3QAAAA8AAAAAAAAAAAAAAAAAmAIAAGRycy9kb3du&#10;cmV2LnhtbFBLBQYAAAAABAAEAPUAAACGAwAAAAA=&#10;" fillcolor="lime"/>
            <v:rect id="Rectangle 141" o:spid="_x0000_s1102" style="position:absolute;left:720090;top:2307590;width:563880;height:5499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exVsUA&#10;AADdAAAADwAAAGRycy9kb3ducmV2LnhtbESPQWsCMRSE74L/ITzBm2atuJWtUUQRqierhfb42Lzu&#10;Lm5e0iTVbX99IxR6HGbmG2ax6kwrruRDY1nBZJyBIC6tbrhS8HrejeYgQkTW2FomBd8UYLXs9xZY&#10;aHvjF7qeYiUShEOBCuoYXSFlKGsyGMbWESfvw3qDMUlfSe3xluCmlQ9ZlkuDDaeFGh1taiovpy+j&#10;wPk3/nnk960l/Xk4e3fcz/Go1HDQrZ9AROrif/iv/awVzPJ8Cvc36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97FWxQAAAN0AAAAPAAAAAAAAAAAAAAAAAJgCAABkcnMv&#10;ZG93bnJldi54bWxQSwUGAAAAAAQABAD1AAAAigMAAAAA&#10;" filled="f" fillcolor="yellow" stroked="f">
              <v:textbox style="mso-fit-shape-to-text:t"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6"/>
                        <w:sz w:val="20"/>
                        <w:szCs w:val="20"/>
                      </w:rPr>
                      <w:object w:dxaOrig="780" w:dyaOrig="400">
                        <v:shape id="_x0000_i1027" type="#_x0000_t75" style="width:30pt;height:15.75pt" o:ole="">
                          <v:imagedata r:id="rId11" o:title=""/>
                        </v:shape>
                        <o:OLEObject Type="Embed" ProgID="Equation.DSMT4" ShapeID="_x0000_i1027" DrawAspect="Content" ObjectID="_1559381788" r:id="rId12"/>
                      </w:object>
                    </w:r>
                  </w:p>
                </w:txbxContent>
              </v:textbox>
            </v:rect>
            <v:rect id="Rectangle 142" o:spid="_x0000_s1103" style="position:absolute;left:1028700;top:3224530;width:507365;height:52070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GR9cQA&#10;AADcAAAADwAAAGRycy9kb3ducmV2LnhtbESPT2/CMAzF75P4DpGRuI2UP0OoEBBC3cSFA7DDjlZj&#10;morGqZoMyrefD0i72XrP7/283va+UXfqYh3YwGScgSIug625MvB9+XxfgooJ2WITmAw8KcJ2M3hb&#10;Y27Dg090P6dKSQjHHA24lNpc61g68hjHoSUW7Ro6j0nWrtK2w4eE+0ZPs2yhPdYsDQ5b2jsqb+df&#10;b2B27ItYoFsWP+4ydfP51+yDvDGjYb9bgUrUp3/z6/pgBX8h+PKMTK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BkfXEAAAA3AAAAA8AAAAAAAAAAAAAAAAAmAIAAGRycy9k&#10;b3ducmV2LnhtbFBLBQYAAAAABAAEAPUAAACJAwAAAAA=&#10;" fillcolor="yellow" stroked="f">
              <v:textbox style="mso-fit-shape-to-text:t"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680" w:dyaOrig="360">
                        <v:shape id="_x0000_i1028" type="#_x0000_t75" style="width:25.5pt;height:13.5pt" o:ole="">
                          <v:imagedata r:id="rId13" o:title=""/>
                        </v:shape>
                        <o:OLEObject Type="Embed" ProgID="Equation.DSMT4" ShapeID="_x0000_i1028" DrawAspect="Content" ObjectID="_1559381787" r:id="rId14"/>
                      </w:object>
                    </w:r>
                  </w:p>
                </w:txbxContent>
              </v:textbox>
            </v:rect>
            <v:rect id="Rectangle 143" o:spid="_x0000_s1104" style="position:absolute;left:2451100;top:3759200;width:342900;height:374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PDVsAA&#10;AADcAAAADwAAAGRycy9kb3ducmV2LnhtbERPzWqDQBC+F/IOywRyKc1qDiI2m1ACgRx60foAgztV&#10;W3fWuJNo3z5bKPQ2H9/v7I+LG9SdptB7NpBuE1DEjbc9twbqj/NLDioIssXBMxn4oQDHw+ppj4X1&#10;M5d0r6RVMYRDgQY6kbHQOjQdOQxbPxJH7tNPDiXCqdV2wjmGu0HvkiTTDnuODR2OdOqo+a5uzkA1&#10;pDK7i0j5dc1pfu7t7r22xmzWy9srKKFF/sV/7ouN87MUfp+JF+jD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yPDVsAAAADcAAAADwAAAAAAAAAAAAAAAACYAgAAZHJzL2Rvd25y&#10;ZXYueG1sUEsFBgAAAAAEAAQA9QAAAIUDAAAAAA==&#10;" filled="f" fillcolor="yellow" stroked="f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8"/>
                      </w:rPr>
                      <w:object w:dxaOrig="279" w:dyaOrig="420">
                        <v:shape id="_x0000_i1029" type="#_x0000_t75" style="width:14.25pt;height:21pt" o:ole="">
                          <v:imagedata r:id="rId15" o:title=""/>
                        </v:shape>
                        <o:OLEObject Type="Embed" ProgID="Equation.DSMT4" ShapeID="_x0000_i1029" DrawAspect="Content" ObjectID="_1559381786" r:id="rId16"/>
                      </w:object>
                    </w:r>
                  </w:p>
                </w:txbxContent>
              </v:textbox>
            </v:rect>
            <v:line id="Line 144" o:spid="_x0000_s1105" style="position:absolute;flip:y;visibility:visible" from="160020,3736975" to="2693035,5679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hkCMQAAADcAAAADwAAAGRycy9kb3ducmV2LnhtbERPTWvCQBC9C/0PyxR6002FBhvdhFLQ&#10;9tSqUfQ4ZMckNjsbsluN/fWuIPQ2j/c5s6w3jThR52rLCp5HEQjiwuqaSwWbfD6cgHAeWWNjmRRc&#10;yEGWPgxmmGh75hWd1r4UIYRdggoq79tESldUZNCNbEscuIPtDPoAu1LqDs8h3DRyHEWxNFhzaKiw&#10;pfeKip/1r1Hwuj/Sx/dmGedf/Uu0kNtL8berlXp67N+mIDz1/l98d3/qMD8ew+2ZcIFM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eGQIxAAAANwAAAAPAAAAAAAAAAAA&#10;AAAAAKECAABkcnMvZG93bnJldi54bWxQSwUGAAAAAAQABAD5AAAAkgMAAAAA&#10;" strokeweight=".25pt">
              <v:stroke dashstyle="1 1" endarrow="block" endcap="round"/>
            </v:line>
            <v:oval id="Oval 145" o:spid="_x0000_s1106" style="position:absolute;left:1943100;top:2344420;width:2006600;height:1257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/csMA&#10;AADcAAAADwAAAGRycy9kb3ducmV2LnhtbERP22rCQBB9F/yHZYS+NZtaDDV1FZEWRBTr5QOG7JhE&#10;s7NpdqvRr3eFgm9zONcZTVpTiTM1rrSs4C2KQRBnVpecK9jvvl8/QDiPrLGyTAqu5GAy7nZGmGp7&#10;4Q2dtz4XIYRdigoK7+tUSpcVZNBFtiYO3ME2Bn2ATS51g5cQbirZj+NEGiw5NBRY06yg7LT9Mwpw&#10;cDD6yF/r5XR9+kmGx9/VrV0o9dJrp58gPLX+Kf53z3WYn7zD45lwgR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x/csMAAADcAAAADwAAAAAAAAAAAAAAAACYAgAAZHJzL2Rv&#10;d25yZXYueG1sUEsFBgAAAAAEAAQA9QAAAIgDAAAAAA==&#10;" fillcolor="#cfc" strokecolor="purple">
              <v:fill opacity="26214f"/>
            </v:oval>
            <v:oval id="Oval 146" o:spid="_x0000_s1107" style="position:absolute;left:1600200;top:26873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pj28QA&#10;AADcAAAADwAAAGRycy9kb3ducmV2LnhtbESPT4vCMBDF74LfIcyCN01XRZdqFBEU8c/BuhdvQzPb&#10;lm0mJYlav71ZWPA2w3vvN2/my9bU4k7OV5YVfA4SEMS51RUXCr4vm/4XCB+QNdaWScGTPCwX3c4c&#10;U20ffKZ7FgoRIexTVFCG0KRS+rwkg35gG+Ko/VhnMMTVFVI7fES4qeUwSSbSYMXxQokNrUvKf7Ob&#10;iZTjbbufZiOW4/p0cNeLHz3XuVK9j3Y1AxGoDW/zf3qnY/3JGP6eiRPIx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KY9vEAAAA3AAAAA8AAAAAAAAAAAAAAAAAmAIAAGRycy9k&#10;b3ducmV2LnhtbFBLBQYAAAAABAAEAPUAAACJAwAAAAA=&#10;" fillcolor="red"/>
            <v:line id="Line 147" o:spid="_x0000_s1108" style="position:absolute;visibility:visible" from="152400,5681980" to="5524500,568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mWcsMAAADcAAAADwAAAGRycy9kb3ducmV2LnhtbERPS2sCMRC+C/0PYQreNKvga2uU4iL0&#10;0BZcpefpZrpZupksm7im/74pFLzNx/ec7T7aVgzU+8axgtk0A0FcOd1wreByPk7WIHxA1tg6JgU/&#10;5GG/exhtMdfuxicaylCLFMI+RwUmhC6X0leGLPqp64gT9+V6iyHBvpa6x1sKt62cZ9lSWmw4NRjs&#10;6GCo+i6vVsHKFCe5ksXr+b0YmtkmvsWPz41S48f4/AQiUAx38b/7Raf5ywX8PZMu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lnLDAAAA3AAAAA8AAAAAAAAAAAAA&#10;AAAAoQIAAGRycy9kb3ducmV2LnhtbFBLBQYAAAAABAAEAPkAAACRAwAAAAA=&#10;">
              <v:stroke endarrow="block"/>
            </v:line>
            <v:line id="Line 148" o:spid="_x0000_s1109" style="position:absolute;flip:y;visibility:visible" from="152400,1323340" to="153035,5666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RPlsUAAADcAAAADwAAAGRycy9kb3ducmV2LnhtbESPT2vCQBDF74V+h2UKXkLdqBDa1FXq&#10;PyiIB9Meehyy0yQ0Oxuyo8Zv7xaE3mZ47/fmzXw5uFadqQ+NZwOTcQqKuPS24crA1+fu+QVUEGSL&#10;rWcycKUAy8Xjwxxz6y98pHMhlYohHHI0UIt0udahrMlhGPuOOGo/vncoce0rbXu8xHDX6mmaZtph&#10;w/FCjR2tayp/i5OLNXYH3sxmycrpJHml7bfsUy3GjJ6G9zdQQoP8m+/0h41clsHfM3ECv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RPlsUAAADcAAAADwAAAAAAAAAA&#10;AAAAAAChAgAAZHJzL2Rvd25yZXYueG1sUEsFBgAAAAAEAAQA+QAAAJMDAAAAAA==&#10;">
              <v:stroke endarrow="block"/>
            </v:line>
            <v:rect id="Rectangle 149" o:spid="_x0000_s1110" style="position:absolute;left:5593080;top:5491480;width:392430;height:587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EAsEA&#10;AADcAAAADwAAAGRycy9kb3ducmV2LnhtbERPTWvCQBC9C/0PyxS86aYiaUndhLai9NKDqXoesmM2&#10;NDsbdleN/94tFHqbx/ucVTXaXlzIh86xgqd5BoK4cbrjVsH+ezN7AREissbeMSm4UYCqfJissNDu&#10;yju61LEVKYRDgQpMjEMhZWgMWQxzNxAn7uS8xZigb6X2eE3htpeLLMulxY5Tg8GBPgw1P/XZKjiY&#10;tcy+3HLzXp/MnrdHE3y+U2r6OL69gog0xn/xn/tTp/n5M/w+ky6Q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RALBAAAA3AAAAA8AAAAAAAAAAAAAAAAAmAIAAGRycy9kb3du&#10;cmV2LnhtbFBLBQYAAAAABAAEAPUAAACGAwAAAAA=&#10;" strokecolor="white">
              <v:textbox style="mso-fit-shape-to-text:t"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2"/>
                      </w:rPr>
                      <w:object w:dxaOrig="320" w:dyaOrig="360">
                        <v:shape id="_x0000_i1030" type="#_x0000_t75" style="width:15.75pt;height:18pt" o:ole="">
                          <v:imagedata r:id="rId17" o:title=""/>
                        </v:shape>
                        <o:OLEObject Type="Embed" ProgID="Equation.DSMT4" ShapeID="_x0000_i1030" DrawAspect="Content" ObjectID="_1559381785" r:id="rId18"/>
                      </w:object>
                    </w:r>
                  </w:p>
                </w:txbxContent>
              </v:textbox>
            </v:rect>
            <v:rect id="Rectangle 150" o:spid="_x0000_s1111" style="position:absolute;left:152400;top:5811520;width:5372100;height:762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Mcyc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Qiv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zHMnEAAAA3AAAAA8AAAAAAAAAAAAAAAAAmAIAAGRycy9k&#10;b3ducmV2LnhtbFBLBQYAAAAABAAEAPUAAACJAwAAAAA=&#10;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</w:pP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Fig.</w: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S1</w:t>
                    </w: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.</w: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An illustration of the new triangular mutation scheme in two-dimensional parametric space</w:t>
                    </w:r>
                    <w:proofErr w:type="gramStart"/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.(</w:t>
                    </w:r>
                    <w:proofErr w:type="gramEnd"/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Local Exploitation).</w:t>
                    </w:r>
                  </w:p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</w:pPr>
                  </w:p>
                  <w:p w:rsidR="00EF1E23" w:rsidRPr="00261443" w:rsidRDefault="00EF1E23" w:rsidP="00EF1E23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</w:rPr>
                    </w:pPr>
                  </w:p>
                  <w:p w:rsidR="00EF1E23" w:rsidRPr="00261443" w:rsidRDefault="00EF1E23" w:rsidP="00EF1E23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</w:p>
                </w:txbxContent>
              </v:textbox>
            </v:rect>
            <v:line id="Line 151" o:spid="_x0000_s1112" style="position:absolute;flip:y;visibility:visible" from="1371600,1744345" to="1777365,2846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1AsEAAADcAAAADwAAAGRycy9kb3ducmV2LnhtbERP3WrCMBS+H/gO4Qi7m6lDdFajyEDw&#10;aqDbAxya0zbanNQktt2e3gjC7s7H93vW28E2oiMfjGMF00kGgrhw2nCl4Od7//YBIkRkjY1jUvBL&#10;Abab0csac+16PlJ3ipVIIRxyVFDH2OZShqImi2HiWuLElc5bjAn6SmqPfQq3jXzPsrm0aDg11NjS&#10;Z03F5XSzCkozLMrd36y7nmdfC1sdZG98p9TreNitQEQa4r/46T7oNH++hMcz6QK5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JHUCwQAAANwAAAAPAAAAAAAAAAAAAAAA&#10;AKECAABkcnMvZG93bnJldi54bWxQSwUGAAAAAAQABAD5AAAAjwMAAAAA&#10;">
              <v:stroke dashstyle="1 1" endarrow="block" endcap="round"/>
            </v:line>
            <v:line id="Line 152" o:spid="_x0000_s1113" style="position:absolute;visibility:visible" from="2749550,3157220" to="4616450,430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2/w8YAAADcAAAADwAAAGRycy9kb3ducmV2LnhtbESPzW7CQAyE75X6DitX4lY25UCjlAVR&#10;pKrQS/l7ADdrshFZb5RdSODp60Ol3mzNeObzbDH4Rl2pi3VgAy/jDBRxGWzNlYHj4eM5BxUTssUm&#10;MBm4UYTF/PFhhoUNPe/ouk+VkhCOBRpwKbWF1rF05DGOQ0ss2il0HpOsXaVth72E+0ZPsmyqPdYs&#10;DQ5bWjkqz/uLN7BdXfr65zT5Pm6Gz/evPN/erauMGT0NyzdQiYb0b/67XlvBfxV8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tv8PGAAAA3AAAAA8AAAAAAAAA&#10;AAAAAAAAoQIAAGRycy9kb3ducmV2LnhtbFBLBQYAAAAABAAEAPkAAACUAwAAAAA=&#10;">
              <v:stroke dashstyle="1 1" endarrow="block" endcap="round"/>
            </v:line>
            <v:line id="Line 153" o:spid="_x0000_s1114" style="position:absolute;visibility:visible" from="1371600,4782820" to="1409700,5177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EaWMMAAADcAAAADwAAAGRycy9kb3ducmV2LnhtbERPzWrCQBC+C32HZQredKOHGlJXaYXS&#10;6kWb+gBjdswGs7Mhu5ro07uC0Nt8fL8zX/a2FhdqfeVYwWScgCAunK64VLD/+xqlIHxA1lg7JgVX&#10;8rBcvAzmmGnX8S9d8lCKGMI+QwUmhCaT0heGLPqxa4gjd3StxRBhW0rdYhfDbS2nSfImLVYcGww2&#10;tDJUnPKzVbBbnbvqcJxu9+v++3OTprubNqVSw9f+4x1EoD78i5/uHx3nzyb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hGljDAAAA3AAAAA8AAAAAAAAAAAAA&#10;AAAAoQIAAGRycy9kb3ducmV2LnhtbFBLBQYAAAAABAAEAPkAAACRAwAAAAA=&#10;">
              <v:stroke dashstyle="1 1" endarrow="block" endcap="round"/>
            </v:line>
            <v:rect id="Rectangle 154" o:spid="_x0000_s1115" style="position:absolute;left:228600;top:1239520;width:2222500;height:5048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crnsQA&#10;AADcAAAADwAAAGRycy9kb3ducmV2LnhtbERPyWrDMBC9F/IPYgK91XJ8aIMTJbSBQHooZGvBt8Ga&#10;WCbWyFiq7ebrq0Iht3m8dZbr0Taip87XjhXMkhQEcel0zZWC82n7NAfhA7LGxjEp+CEP69XkYYm5&#10;dgMfqD+GSsQQ9jkqMCG0uZS+NGTRJ64ljtzFdRZDhF0ldYdDDLeNzNL0WVqsOTYYbGljqLwev62C&#10;U0v9+1d/DWb/VmSfw6H4uM0LpR6n4+sCRKAx3MX/7p2O818y+HsmX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3K57EAAAA3AAAAA8AAAAAAAAAAAAAAAAAmAIAAGRycy9k&#10;b3ducmV2LnhtbFBLBQYAAAAABAAEAPUAAACJAwAAAAA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difference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440" w:dyaOrig="360">
                        <v:shape id="_x0000_i1031" type="#_x0000_t75" style="width:1in;height:18pt" o:ole="">
                          <v:imagedata r:id="rId19" o:title=""/>
                        </v:shape>
                        <o:OLEObject Type="Embed" ProgID="Equation.DSMT4" ShapeID="_x0000_i1031" DrawAspect="Content" ObjectID="_1559381784" r:id="rId20"/>
                      </w:object>
                    </w:r>
                  </w:p>
                </w:txbxContent>
              </v:textbox>
            </v:rect>
            <v:rect id="Rectangle 155" o:spid="_x0000_s1116" style="position:absolute;left:869950;top:5170170;width:1304290;height:3429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uOBcMA&#10;AADcAAAADwAAAGRycy9kb3ducmV2LnhtbERPS2vCQBC+F/wPywi91Y0KrURXUaFgD4X6hNyG7JgN&#10;ZmdDdpuk/fXdguBtPr7nLFa9rURLjS8dKxiPEhDEudMlFwpOx/eXGQgfkDVWjknBD3lYLQdPC0y1&#10;63hP7SEUIoawT1GBCaFOpfS5IYt+5GriyF1dYzFE2BRSN9jFcFvJSZK8SoslxwaDNW0N5bfDt1Vw&#10;rKn9uLS3YL422eTc7bPP31mm1POwX89BBOrDQ3x373Sc/zaF/2fiB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uOBcMAAADcAAAADwAAAAAAAAAAAAAAAACYAgAAZHJzL2Rv&#10;d25yZXYueG1sUEsFBgAAAAAEAAQA9QAAAIg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target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</w:rPr>
                      <w:object w:dxaOrig="240" w:dyaOrig="360">
                        <v:shape id="_x0000_i1032" type="#_x0000_t75" style="width:12pt;height:18pt" o:ole="">
                          <v:imagedata r:id="rId9" o:title=""/>
                        </v:shape>
                        <o:OLEObject Type="Embed" ProgID="Equation.DSMT4" ShapeID="_x0000_i1032" DrawAspect="Content" ObjectID="_1559381783" r:id="rId21"/>
                      </w:object>
                    </w:r>
                  </w:p>
                </w:txbxContent>
              </v:textbox>
            </v:rect>
            <v:rect id="Rectangle 156" o:spid="_x0000_s1117" style="position:absolute;left:4610100;top:3150870;width:1714500;height:685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IWccMA&#10;AADcAAAADwAAAGRycy9kb3ducmV2LnhtbERPS2vCQBC+F/wPywi91Y0irURXUaFgD4X6hNyG7JgN&#10;ZmdDdpuk/fXdguBtPr7nLFa9rURLjS8dKxiPEhDEudMlFwpOx/eXGQgfkDVWjknBD3lYLQdPC0y1&#10;63hP7SEUIoawT1GBCaFOpfS5IYt+5GriyF1dYzFE2BRSN9jFcFvJSZK8SoslxwaDNW0N5bfDt1Vw&#10;rKn9uLS3YL422eTc7bPP31mm1POwX89BBOrDQ3x373Sc/zaF/2fiB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IWccMAAADcAAAADwAAAAAAAAAAAAAAAACYAgAAZHJzL2Rv&#10;d25yZXYueG1sUEsFBgAAAAAEAAQA9QAAAIg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scaled difference vector </w:t>
                    </w:r>
                  </w:p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700" w:dyaOrig="360">
                        <v:shape id="_x0000_i1033" type="#_x0000_t75" style="width:84.75pt;height:18pt" o:ole="">
                          <v:imagedata r:id="rId22" o:title=""/>
                        </v:shape>
                        <o:OLEObject Type="Embed" ProgID="Equation.DSMT4" ShapeID="_x0000_i1033" DrawAspect="Content" ObjectID="_1559381782" r:id="rId23"/>
                      </w:object>
                    </w:r>
                  </w:p>
                </w:txbxContent>
              </v:textbox>
            </v:rect>
            <v:rect id="Rectangle 157" o:spid="_x0000_s1118" style="position:absolute;left:4610100;top:4662170;width:1600200;height:6127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6z6sMA&#10;AADcAAAADwAAAGRycy9kb3ducmV2LnhtbERPS2vCQBC+F/wPywi91Y2CrURXUaFgD4X6hNyG7JgN&#10;ZmdDdpuk/fXdguBtPr7nLFa9rURLjS8dKxiPEhDEudMlFwpOx/eXGQgfkDVWjknBD3lYLQdPC0y1&#10;63hP7SEUIoawT1GBCaFOpfS5IYt+5GriyF1dYzFE2BRSN9jFcFvJSZK8SoslxwaDNW0N5bfDt1Vw&#10;rKn9uLS3YL422eTc7bPP31mm1POwX89BBOrDQ3x373Sc/zaF/2fiB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16z6sMAAADcAAAADwAAAAAAAAAAAAAAAACYAgAAZHJzL2Rv&#10;d25yZXYueG1sUEsFBgAAAAAEAAQA9QAAAIg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Other vectors in parametric space (feasible region)</w:t>
                    </w:r>
                  </w:p>
                </w:txbxContent>
              </v:textbox>
            </v:rect>
            <v:line id="Line 158" o:spid="_x0000_s1119" style="position:absolute;flip:x y;visibility:visible" from="1226820,2374900" to="1485900,325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RJW8MAAADcAAAADwAAAGRycy9kb3ducmV2LnhtbERPPW/CMBDdkfgP1iF1A4cOKQ0YhJAq&#10;dWABKrpe4iMOxOckNiH993UlpG739D5vtRlsLXrqfOVYwXyWgCAunK64VPB1+pguQPiArLF2TAp+&#10;yMNmPR6tMNPuwQfqj6EUMYR9hgpMCE0mpS8MWfQz1xBH7uI6iyHCrpS6w0cMt7V8TZJUWqw4Nhhs&#10;aGeouB3vVkGf3+fX8/5w8/l3+54vTLvbt6lSL5NhuwQRaAj/4qf7U8f5byn8PRMv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USVvDAAAA3AAAAA8AAAAAAAAAAAAA&#10;AAAAoQIAAGRycy9kb3ducmV2LnhtbFBLBQYAAAAABAAEAPkAAACRAwAAAAA=&#10;">
              <v:stroke endarrow="block"/>
            </v:line>
            <v:line id="Line 159" o:spid="_x0000_s1120" style="position:absolute;visibility:visible" from="3829050,4109720" to="4629150,468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<v:stroke endarrow="block"/>
            </v:line>
            <v:oval id="Oval 160" o:spid="_x0000_s1121" style="position:absolute;left:2851150;top:291592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DGycYA&#10;AADcAAAADwAAAGRycy9kb3ducmV2LnhtbESPT2vCQBDF7wW/wzKFXopuTKFK6ioiLQjiwT8Xb0N2&#10;mg3NzsbsVqOfvnMQenvDvPnNe7NF7xt1oS7WgQ2MRxko4jLYmisDx8PXcAoqJmSLTWAycKMIi/ng&#10;aYaFDVfe0WWfKiUQjgUacCm1hdaxdOQxjkJLLLvv0HlMMnaVth1eBe4bnWfZu/ZYs3xw2NLKUfmz&#10;//VC8eu3zesm320/sb2f3Dm3Z+2NeXnulx+gEvXp3/y4XluJP5G0UkYU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JDGycYAAADcAAAADwAAAAAAAAAAAAAAAACYAgAAZHJz&#10;L2Rvd25yZXYueG1sUEsFBgAAAAAEAAQA9QAAAIsDAAAAAA==&#10;" fillcolor="blue"/>
            <v:rect id="Rectangle 161" o:spid="_x0000_s1122" style="position:absolute;left:2159000;top:3087370;width:488315;height:57785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wTHsEA&#10;AADcAAAADwAAAGRycy9kb3ducmV2LnhtbERPS2sCMRC+C/6HMII3zdqDj9UoRSm0PfmC9jhsxt2l&#10;m0lMUt321xtB8DYf33MWq9Y04kI+1JYVjIYZCOLC6ppLBcfD22AKIkRkjY1lUvBHAVbLbmeBubZX&#10;3tFlH0uRQjjkqKCK0eVShqIig2FoHXHiTtYbjAn6UmqP1xRuGvmSZWNpsObUUKGjdUXFz/7XKHD+&#10;i/8n/L2xpM+fB++2H1PcKtXvta9zEJHa+BQ/3O86zZ/M4P5MukAu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sEx7BAAAA3AAAAA8AAAAAAAAAAAAAAAAAmAIAAGRycy9kb3du&#10;cmV2LnhtbFBLBQYAAAAABAAEAPUAAACGAwAAAAA=&#10;" filled="f" fillcolor="yellow" stroked="f">
              <v:textbox style="mso-fit-shape-to-text:t"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position w:val="-12"/>
                        <w:sz w:val="28"/>
                        <w:szCs w:val="28"/>
                      </w:rPr>
                      <w:object w:dxaOrig="480" w:dyaOrig="360">
                        <v:shape id="_x0000_i1034" type="#_x0000_t75" style="width:24pt;height:18pt" o:ole="">
                          <v:imagedata r:id="rId24" o:title=""/>
                        </v:shape>
                        <o:OLEObject Type="Embed" ProgID="Equation.DSMT4" ShapeID="_x0000_i1034" DrawAspect="Content" ObjectID="_1559381781" r:id="rId25"/>
                      </w:object>
                    </w:r>
                  </w:p>
                </w:txbxContent>
              </v:textbox>
            </v:rect>
            <v:rect id="Rectangle 162" o:spid="_x0000_s1123" style="position:absolute;left:4610100;top:1576070;width:1714500;height:685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xgVcYA&#10;AADcAAAADwAAAGRycy9kb3ducmV2LnhtbESPT0vDQBDF74LfYRmhN7uxhxJitkUFoR6E/lEhtyE7&#10;ZkOzsyG7TVI/vXMQvM3w3rz3m3I7+06NNMQ2sIGHZQaKuA625cbAx+n1PgcVE7LFLjAZuFKE7eb2&#10;psTChokPNB5ToySEY4EGXEp9oXWsHXmMy9ATi/YdBo9J1qHRdsBJwn2nV1m21h5blgaHPb04qs/H&#10;izdw6ml8+xrPye2fq9XndKjef/LKmMXd/PQIKtGc/s1/1zsr+LngyzMygd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vxgVcYAAADcAAAADwAAAAAAAAAAAAAAAACYAgAAZHJz&#10;L2Rvd25yZXYueG1sUEsFBgAAAAAEAAQA9QAAAIs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newly generated donor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35" type="#_x0000_t75" style="width:11.25pt;height:18pt" o:ole="">
                          <v:imagedata r:id="rId26" o:title=""/>
                        </v:shape>
                        <o:OLEObject Type="Embed" ProgID="Equation.DSMT4" ShapeID="_x0000_i1035" DrawAspect="Content" ObjectID="_1559381779" r:id="rId27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corresponding to the target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</w:rPr>
                      <w:object w:dxaOrig="240" w:dyaOrig="360">
                        <v:shape id="_x0000_i1036" type="#_x0000_t75" style="width:12pt;height:18pt" o:ole="">
                          <v:imagedata r:id="rId9" o:title=""/>
                        </v:shape>
                        <o:OLEObject Type="Embed" ProgID="Equation.DSMT4" ShapeID="_x0000_i1036" DrawAspect="Content" ObjectID="_1559381780" r:id="rId28"/>
                      </w:object>
                    </w:r>
                  </w:p>
                </w:txbxContent>
              </v:textbox>
            </v:rect>
            <v:rect id="Rectangle 163" o:spid="_x0000_s1124" style="position:absolute;left:4610100;top:896620;width:1714500;height:5905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DFzsMA&#10;AADcAAAADwAAAGRycy9kb3ducmV2LnhtbERPTWvCQBC9F/wPywi91Y0eJERXUUHQg1C1FXIbsmM2&#10;mJ0N2TVJ++u7hUJv83ifs1wPthYdtb5yrGA6SUAQF05XXCr4uO7fUhA+IGusHZOCL/KwXo1elphp&#10;1/OZuksoRQxhn6ECE0KTSekLQxb9xDXEkbu71mKIsC2lbrGP4baWsySZS4sVxwaDDe0MFY/L0yq4&#10;NtQdb90jmPdtPvvsz/npO82Veh0PmwWIQEP4F/+5DzrOT6fw+0y8QK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DFzsMAAADcAAAADwAAAAAAAAAAAAAAAACYAgAAZHJzL2Rv&#10;d25yZXYueG1sUEsFBgAAAAAEAAQA9QAAAIg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scaled difference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</w:rPr>
                      <w:object w:dxaOrig="1719" w:dyaOrig="360">
                        <v:shape id="_x0000_i1037" type="#_x0000_t75" style="width:86.25pt;height:18pt" o:ole="">
                          <v:imagedata r:id="rId29" o:title=""/>
                        </v:shape>
                        <o:OLEObject Type="Embed" ProgID="Equation.DSMT4" ShapeID="_x0000_i1037" DrawAspect="Content" ObjectID="_1559381778" r:id="rId30"/>
                      </w:object>
                    </w:r>
                    <w:r w:rsidRPr="00261443">
                      <w:rPr>
                        <w:rFonts w:ascii="Times New Roman" w:hAnsi="Times New Roman" w:cs="Times New Roman"/>
                      </w:rPr>
                      <w:t xml:space="preserve"> </w:t>
                    </w:r>
                  </w:p>
                </w:txbxContent>
              </v:textbox>
            </v:rect>
            <v:line id="Line 164" o:spid="_x0000_s1125" style="position:absolute;flip:y;visibility:visible" from="3721100,1874520" to="4610100,2611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wBicEAAADcAAAADwAAAGRycy9kb3ducmV2LnhtbERP24rCMBB9X/Afwgi+rakiKl2jiLDg&#10;04KXDxiaaZu1mdQk23b9eiMs7NscznU2u8E2oiMfjGMFs2kGgrhw2nCl4Hr5fF+DCBFZY+OYFPxS&#10;gN129LbBXLueT9SdYyVSCIccFdQxtrmUoajJYpi6ljhxpfMWY4K+ktpjn8JtI+dZtpQWDaeGGls6&#10;1FTczj9WQWmGVbl/LLr79+JrZauj7I3vlJqMh/0HiEhD/Bf/uY86zV/P4fVMukB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jAGJwQAAANwAAAAPAAAAAAAAAAAAAAAA&#10;AKECAABkcnMvZG93bnJldi54bWxQSwUGAAAAAAQABAD5AAAAjwMAAAAA&#10;">
              <v:stroke dashstyle="1 1" endarrow="block" endcap="round"/>
            </v:line>
            <v:line id="Line 165" o:spid="_x0000_s1126" style="position:absolute;flip:y;visibility:visible" from="171450,3373120" to="1485900,568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gnacQAAADcAAAADwAAAGRycy9kb3ducmV2LnhtbERPS2vCQBC+F/wPywi9NRsVxabZSClo&#10;PbU+scchOybR7GzIbjX213cLQm/z8T0nnXWmFhdqXWVZwSCKQRDnVldcKNht509TEM4ja6wtk4Ib&#10;OZhlvYcUE22vvKbLxhcihLBLUEHpfZNI6fKSDLrINsSBO9rWoA+wLaRu8RrCTS2HcTyRBisODSU2&#10;9FZSft58GwXPXyd6/9ytJtuPbhwv5P6W/xwqpR773esLCE+d/xff3Usd5k9H8PdMuEB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OCdpxAAAANwAAAAPAAAAAAAAAAAA&#10;AAAAAKECAABkcnMvZG93bnJldi54bWxQSwUGAAAAAAQABAD5AAAAkgMAAAAA&#10;" strokeweight=".25pt">
              <v:stroke dashstyle="1 1" endarrow="block" endcap="round"/>
            </v:line>
            <v:oval id="Oval 166" o:spid="_x0000_s1127" style="position:absolute;left:1454150;top:32626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i868YA&#10;AADcAAAADwAAAGRycy9kb3ducmV2LnhtbESPQWvCQBCF7wX/wzIFL6VujFIkdRURhUDoQdtLb0N2&#10;mg3NzibZNab99W5B6G2G9943b9bb0TZioN7XjhXMZwkI4tLpmisFH+/H5xUIH5A1No5JwQ952G4m&#10;D2vMtLvyiYZzqESEsM9QgQmhzaT0pSGLfuZa4qh9ud5iiGtfSd3jNcJtI9MkeZEWa44XDLa0N1R+&#10;ny82Umy+KJ6K9PR2wPb303Sp7qRVavo47l5BBBrDv/meznWsv1rC3zNxAr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Ai868YAAADcAAAADwAAAAAAAAAAAAAAAACYAgAAZHJz&#10;L2Rvd25yZXYueG1sUEsFBgAAAAAEAAQA9QAAAIsDAAAAAA==&#10;" fillcolor="blue"/>
            <v:line id="Line 167" o:spid="_x0000_s1128" style="position:absolute;visibility:visible" from="1257300,2344420" to="2857500,2938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VwiMIAAADcAAAADwAAAGRycy9kb3ducmV2LnhtbERPS2sCMRC+C/0PYQq9adZCq6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2VwiMIAAADcAAAADwAAAAAAAAAAAAAA&#10;AAChAgAAZHJzL2Rvd25yZXYueG1sUEsFBgAAAAAEAAQA+QAAAJADAAAAAA==&#10;">
              <v:stroke endarrow="block"/>
            </v:line>
            <v:line id="Line 168" o:spid="_x0000_s1129" style="position:absolute;flip:y;visibility:visible" from="1562100,2973070" to="2857500,3320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ipbMUAAADcAAAADwAAAGRycy9kb3ducmV2LnhtbESPT2vCQBDF74V+h2UEL0E3rSAa3YT+&#10;USgUD7UePA7ZMQlmZ0N2qvHbu4VCbzO893vzZl0MrlUX6kPj2cDTNAVFXHrbcGXg8L2dLEAFQbbY&#10;eiYDNwpQ5I8Pa8ysv/IXXfZSqRjCIUMDtUiXaR3KmhyGqe+Io3byvUOJa19p2+M1hrtWP6fpXDts&#10;OF6osaO3msrz/sfFGtsdv89myavTSbKkzVE+Uy3GjEfDywqU0CD/5j/6w0ZuMYffZ+IEO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ipbMUAAADcAAAADwAAAAAAAAAA&#10;AAAAAAChAgAAZHJzL2Rvd25yZXYueG1sUEsFBgAAAAAEAAQA+QAAAJMDAAAAAA==&#10;">
              <v:stroke endarrow="block"/>
            </v:line>
            <v:rect id="Rectangle 169" o:spid="_x0000_s1130" style="position:absolute;left:1041400;top:855345;width:2387600;height:3429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psU8YA&#10;AADcAAAADwAAAGRycy9kb3ducmV2LnhtbESPT0vDQBDF74LfYRmhN7uxhxJitkUFoR6E/lEhtyE7&#10;ZkOzsyG7TVI/vXMQvM3w3rz3m3I7+06NNMQ2sIGHZQaKuA625cbAx+n1PgcVE7LFLjAZuFKE7eb2&#10;psTChokPNB5ToySEY4EGXEp9oXWsHXmMy9ATi/YdBo9J1qHRdsBJwn2nV1m21h5blgaHPb04qs/H&#10;izdw6ml8+xrPye2fq9XndKjef/LKmMXd/PQIKtGc/s1/1zsr+LnQyjMygd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psU8YAAADcAAAADwAAAAAAAAAAAAAAAACYAgAAZHJz&#10;L2Rvd25yZXYueG1sUEsFBgAAAAAEAAQA9QAAAIs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difference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359" w:dyaOrig="360">
                        <v:shape id="_x0000_i1038" type="#_x0000_t75" style="width:68.25pt;height:18pt" o:ole="">
                          <v:imagedata r:id="rId31" o:title=""/>
                        </v:shape>
                        <o:OLEObject Type="Embed" ProgID="Equation.DSMT4" ShapeID="_x0000_i1038" DrawAspect="Content" ObjectID="_1559381777" r:id="rId32"/>
                      </w:object>
                    </w:r>
                  </w:p>
                </w:txbxContent>
              </v:textbox>
            </v:rect>
            <v:rect id="Rectangle 170" o:spid="_x0000_s1131" style="position:absolute;left:2565400;top:1309370;width:2025650;height:5651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bJyMMA&#10;AADcAAAADwAAAGRycy9kb3ducmV2LnhtbERPTWvCQBC9C/6HZYTedKOHkkZXUaFQD4WqVchtyI7Z&#10;YHY2ZNck7a/vFgq9zeN9zmoz2Fp01PrKsYL5LAFBXDhdcang8/w6TUH4gKyxdkwKvsjDZj0erTDT&#10;rucjdadQihjCPkMFJoQmk9IXhiz6mWuII3dzrcUQYVtK3WIfw20tF0nyLC1WHBsMNrQ3VNxPD6vg&#10;3FB3uHb3YD52+eLSH/P37zRX6mkybJcgAg3hX/znftNxfvoCv8/EC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bJyMMAAADcAAAADwAAAAAAAAAAAAAAAACYAgAAZHJzL2Rv&#10;d25yZXYueG1sUEsFBgAAAAAEAAQA9QAAAIgDAAAAAA=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difference vector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380" w:dyaOrig="360">
                        <v:shape id="_x0000_i1039" type="#_x0000_t75" style="width:69pt;height:18pt" o:ole="">
                          <v:imagedata r:id="rId33" o:title=""/>
                        </v:shape>
                        <o:OLEObject Type="Embed" ProgID="Equation.DSMT4" ShapeID="_x0000_i1039" DrawAspect="Content" ObjectID="_1559381776" r:id="rId34"/>
                      </w:object>
                    </w:r>
                  </w:p>
                </w:txbxContent>
              </v:textbox>
            </v:rect>
            <v:line id="Line 171" o:spid="_x0000_s1132" style="position:absolute;flip:y;visibility:visible" from="1943100,1277620" to="2515235,3220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suMQAAADcAAAADwAAAGRycy9kb3ducmV2LnhtbESPQWvDMAyF74P9B6PBbquzUdotq1vK&#10;YNBToe1+gIiVxFssZ7aXZP311aHQm8R7eu/TajP5Tg0Ukwts4HlWgCKugnXcGPg6fT69gkoZ2WIX&#10;mAz8U4LN+v5uhaUNIx9oOOZGSQinEg20Ofel1qlqyWOahZ5YtDpEj1nW2GgbcZRw3+mXolhoj46l&#10;ocWePlqqfo5/3kDtpmW9Pc+H3+/5fumbnR5dHIx5fJi276AyTflmvl7vrOC/Cb48IxPo9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y6y4xAAAANwAAAAPAAAAAAAAAAAA&#10;AAAAAKECAABkcnMvZG93bnJldi54bWxQSwUGAAAAAAQABAD5AAAAkgMAAAAA&#10;">
              <v:stroke dashstyle="1 1" endarrow="block" endcap="round"/>
            </v:line>
            <v:line id="Line 172" o:spid="_x0000_s1133" style="position:absolute;flip:y;visibility:visible" from="2171700,1874520" to="2693035,2687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cJI8EAAADcAAAADwAAAGRycy9kb3ducmV2LnhtbERP3WrCMBS+H/gO4Qi7m6lDdOuMIsLA&#10;K0HdAxya0zZbc1KTrK0+vREE787H93uW68E2oiMfjGMF00kGgrhw2nCl4Of0/fYBIkRkjY1jUnCh&#10;AOvV6GWJuXY9H6g7xkqkEA45KqhjbHMpQ1GTxTBxLXHiSuctxgR9JbXHPoXbRr5n2VxaNJwaamxp&#10;W1Pxd/y3CkozLMrNddadf2f7ha12sje+U+p1PGy+QEQa4lP8cO90mv85hfsz6QK5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hwkjwQAAANwAAAAPAAAAAAAAAAAAAAAA&#10;AKECAABkcnMvZG93bnJldi54bWxQSwUGAAAAAAQABAD5AAAAjwMAAAAA&#10;">
              <v:stroke dashstyle="1 1" endarrow="block" endcap="round"/>
            </v:line>
            <v:line id="Line 173" o:spid="_x0000_s1134" style="position:absolute;flip:y;visibility:visible" from="165100,3030220" to="2286000,566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bZ78cAAADdAAAADwAAAGRycy9kb3ducmV2LnhtbESPzWvCQBDF7wX/h2UEL0E3rW2wqav0&#10;SyiUHvw4eByyYxLMzobsqOl/7wqFHh9v3u/Nmy9716gzdaH2bOB+koIiLrytuTSw267GM1BBkC02&#10;nsnALwVYLgZ3c8ytv/CazhspVYRwyNFAJdLmWoeiIodh4lvi6B1851Ci7EptO7xEuGv0Q5pm2mHN&#10;saHClt4rKo6bk4tvrH74YzpN3pxOkmf63Mt3qsWY0bB/fQEl1Mv/8V/6yxp4yrJHuK2JCN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RtnvxwAAAN0AAAAPAAAAAAAA&#10;AAAAAAAAAKECAABkcnMvZG93bnJldi54bWxQSwUGAAAAAAQABAD5AAAAlQMAAAAA&#10;">
              <v:stroke endarrow="block"/>
            </v:line>
            <v:rect id="Rectangle 174" o:spid="_x0000_s1135" style="position:absolute;left:1936750;top:2858770;width:421640;height:588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KMucUA&#10;AADdAAAADwAAAGRycy9kb3ducmV2LnhtbESPQWsCMRSE70L/Q3gFb5pVcCtbo0hF0J6sW2iPj83r&#10;7tLNS5pEXfvrm4LgcZiZb5jFqjedOJMPrWUFk3EGgriyuuVawXu5Hc1BhIissbNMCq4UYLV8GCyw&#10;0PbCb3Q+xlokCIcCFTQxukLKUDVkMIytI07el/UGY5K+ltrjJcFNJ6dZlkuDLaeFBh29NFR9H09G&#10;gfMf/PvEnxtL+ue19O6wn+NBqeFjv34GEamP9/CtvdMKZnk+g/836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oy5xQAAAN0AAAAPAAAAAAAAAAAAAAAAAJgCAABkcnMv&#10;ZG93bnJldi54bWxQSwUGAAAAAAQABAD1AAAAigMAAAAA&#10;" filled="f" fillcolor="yellow" stroked="f">
              <v:textbox style="mso-fit-shape-to-text:t"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2"/>
                      </w:rPr>
                      <w:object w:dxaOrig="380" w:dyaOrig="380">
                        <v:shape id="_x0000_i1040" type="#_x0000_t75" style="width:18.75pt;height:18.75pt" o:ole="">
                          <v:imagedata r:id="rId35" o:title=""/>
                        </v:shape>
                        <o:OLEObject Type="Embed" ProgID="Equation.DSMT4" ShapeID="_x0000_i1040" DrawAspect="Content" ObjectID="_1559381775" r:id="rId36"/>
                      </w:object>
                    </w:r>
                  </w:p>
                </w:txbxContent>
              </v:textbox>
            </v:rect>
            <v:line id="Line 175" o:spid="_x0000_s1136" style="position:absolute;visibility:visible" from="2362200,3013710" to="3176270,3315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Z6ssYAAADdAAAADwAAAGRycy9kb3ducmV2LnhtbESPQWsCMRSE70L/Q3iF3jSr0LWuRiku&#10;BQ+toJaeXzfPzdLNy7JJ1/jvm4LgcZiZb5jVJtpWDNT7xrGC6SQDQVw53XCt4PP0Nn4B4QOyxtYx&#10;KbiSh836YbTCQrsLH2g4hlokCPsCFZgQukJKXxmy6CeuI07e2fUWQ5J9LXWPlwS3rZxlWS4tNpwW&#10;DHa0NVT9HH+tgrkpD3Iuy/fTvhya6SJ+xK/vhVJPj/F1CSJQDPfwrb3TCp7zPIf/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2erLGAAAA3QAAAA8AAAAAAAAA&#10;AAAAAAAAoQIAAGRycy9kb3ducmV2LnhtbFBLBQYAAAAABAAEAPkAAACUAwAAAAA=&#10;">
              <v:stroke endarrow="block"/>
            </v:line>
            <v:line id="Line 176" o:spid="_x0000_s1137" style="position:absolute;flip:y;visibility:visible" from="3175000,3133725" to="3823970,330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RHmMcAAADdAAAADwAAAGRycy9kb3ducmV2LnhtbESPT2vCQBDF74V+h2UKXoJuqjRq6ira&#10;ViiUHvxz8Dhkp0lodjZkp5p+e7cg9Ph4835v3mLVu0adqQu1ZwOPoxQUceFtzaWB42E7nIEKgmyx&#10;8UwGfinAanl/t8Dc+gvv6LyXUkUIhxwNVCJtrnUoKnIYRr4ljt6X7xxKlF2pbYeXCHeNHqdpph3W&#10;HBsqbOmlouJ7/+PiG9tPfp1Mko3TSTKnt5N8pFqMGTz062dQQr38H9/S79bAU5ZN4W9NRIBe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lEeYxwAAAN0AAAAPAAAAAAAA&#10;AAAAAAAAAKECAABkcnMvZG93bnJldi54bWxQSwUGAAAAAAQABAD5AAAAlQMAAAAA&#10;">
              <v:stroke endarrow="block"/>
            </v:line>
            <v:line id="Line 177" o:spid="_x0000_s1138" style="position:absolute;flip:x y;visibility:visible" from="3684270,2692400" to="3812540,312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5+UsQAAADdAAAADwAAAGRycy9kb3ducmV2LnhtbERPPWvDMBDdC/0P4grZajmBmNSNYkqg&#10;kCFLktKuZ+tqubZOtqU47r+vhkDHx/veFrPtxESjbxwrWCYpCOLK6YZrBR+X9+cNCB+QNXaOScEv&#10;eSh2jw9bzLW78Ymmc6hFDGGfowITQp9L6StDFn3ieuLIfbvRYohwrKUe8RbDbSdXaZpJiw3HBoM9&#10;7Q1V7flqFUzldfnzeTy1vvwaXsqNGfbHIVNq8TS/vYIINId/8d190ArWWRbnxjfxCc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Pn5SxAAAAN0AAAAPAAAAAAAAAAAA&#10;AAAAAKECAABkcnMvZG93bnJldi54bWxQSwUGAAAAAAQABAD5AAAAkgMAAAAA&#10;">
              <v:stroke endarrow="block"/>
            </v:line>
            <v:line id="Line 178" o:spid="_x0000_s1139" style="position:absolute;flip:y;visibility:visible" from="2355850,2649220" to="3618230,298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d2ccYAAADdAAAADwAAAGRycy9kb3ducmV2LnhtbESPT2vCQBDF7wW/wzKFXoJurDRodBVt&#10;KxTEg38OHofsmIRmZ0N2qum37xYKPT7evN+bt1j1rlE36kLt2cB4lIIiLrytuTRwPm2HU1BBkC02&#10;nsnANwVYLQcPC8ytv/OBbkcpVYRwyNFAJdLmWoeiIodh5Fvi6F1951Ci7EptO7xHuGv0c5pm2mHN&#10;saHCll4rKj6PXy6+sd3z22SSbJxOkhm9X2SXajHm6bFfz0EJ9fJ//Jf+sAZesmwGv2siAv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HdnHGAAAA3QAAAA8AAAAAAAAA&#10;AAAAAAAAoQIAAGRycy9kb3ducmV2LnhtbFBLBQYAAAAABAAEAPkAAACUAwAAAAA=&#10;">
              <v:stroke endarrow="block"/>
            </v:line>
            <v:rect id="Rectangle 179" o:spid="_x0000_s1140" style="position:absolute;left:4610100;top:3944620;width:1714500;height:685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7xAMQA&#10;AADdAAAADwAAAGRycy9kb3ducmV2LnhtbERPz2vCMBS+D/wfwhO8zVRBJ51p0cFgHgZTt0Fvj+bZ&#10;FJuX0mRt3V+/HAYeP77f23y0jeip87VjBYt5AoK4dLrmSsHn+fVxA8IHZI2NY1JwIw95NnnYYqrd&#10;wEfqT6ESMYR9igpMCG0qpS8NWfRz1xJH7uI6iyHCrpK6wyGG20Yuk2QtLdYcGwy29GKovJ5+rIJz&#10;S/3hu78G87Evll/DsXj/3RRKzabj7hlEoDHcxf/uN61gtX6K++Ob+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e8QDEAAAA3QAAAA8AAAAAAAAAAAAAAAAAmAIAAGRycy9k&#10;b3ducmV2LnhtbFBLBQYAAAAABAAEAPUAAACJAwAAAAA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The scaled difference vector </w:t>
                    </w:r>
                  </w:p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700" w:dyaOrig="360">
                        <v:shape id="_x0000_i1041" type="#_x0000_t75" style="width:84.75pt;height:18pt" o:ole="">
                          <v:imagedata r:id="rId37" o:title=""/>
                        </v:shape>
                        <o:OLEObject Type="Embed" ProgID="Equation.DSMT4" ShapeID="_x0000_i1041" DrawAspect="Content" ObjectID="_1559381774" r:id="rId38"/>
                      </w:object>
                    </w:r>
                  </w:p>
                </w:txbxContent>
              </v:textbox>
            </v:rect>
            <v:line id="Line 180" o:spid="_x0000_s1141" style="position:absolute;flip:y;visibility:visible" from="3086100,2712720" to="4610100,280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3F8UAAADdAAAADwAAAGRycy9kb3ducmV2LnhtbESPUWvCMBSF3wf7D+EOfJuponZ0RpGB&#10;4NNA5w+4NLdttuamS2Jb/fWLIOzxcM75Dme9HW0revLBOFYwm2YgiEunDdcKzl/71zcQISJrbB2T&#10;gisF2G6en9ZYaDfwkfpTrEWCcChQQRNjV0gZyoYshqnriJNXOW8xJulrqT0OCW5bOc+ylbRoOC00&#10;2NFHQ+XP6WIVVGbMq91t0f9+Lz5zWx/kYHyv1ORl3L2DiDTG//CjfdAKlqt8Bvc36Qn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3F8UAAADdAAAADwAAAAAAAAAA&#10;AAAAAAChAgAAZHJzL2Rvd25yZXYueG1sUEsFBgAAAAAEAAQA+QAAAJMDAAAAAA==&#10;">
              <v:stroke dashstyle="1 1" endarrow="block" endcap="round"/>
            </v:line>
            <v:line id="Line 181" o:spid="_x0000_s1142" style="position:absolute;visibility:visible" from="3327400,3265170" to="4622800,351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6rU8YAAADdAAAADwAAAGRycy9kb3ducmV2LnhtbESP3WrCQBSE7wt9h+UUelc3DVRDdBUr&#10;iK039e8BjtljNpg9G7KrSfv0bkHwcpiZb5jJrLe1uFLrK8cK3gcJCOLC6YpLBYf98i0D4QOyxtox&#10;KfglD7Pp89MEc+063tJ1F0oRIexzVGBCaHIpfWHIoh+4hjh6J9daDFG2pdQtdhFua5kmyVBarDgu&#10;GGxoYag47y5WwWZx6arjKf05fPerz3WWbf60KZV6fennYxCB+vAI39tfWsHHcJTC/5v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Oq1PGAAAA3QAAAA8AAAAAAAAA&#10;AAAAAAAAoQIAAGRycy9kb3ducmV2LnhtbFBLBQYAAAAABAAEAPkAAACUAwAAAAA=&#10;">
              <v:stroke dashstyle="1 1" endarrow="block" endcap="round"/>
            </v:line>
            <v:rect id="Rectangle 182" o:spid="_x0000_s1143" style="position:absolute;left:2222500;top:4630420;width:2286000;height:1109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xvd8gA&#10;AADdAAAADwAAAGRycy9kb3ducmV2LnhtbESPT2vCQBTE74LfYXlCb7qppVZSV9FCoT0I/mkLuT2y&#10;r9lg9m3IbpPop3cFocdhZn7DLFa9rURLjS8dK3icJCCIc6dLLhR8Hd/HcxA+IGusHJOCM3lYLYeD&#10;Babadbyn9hAKESHsU1RgQqhTKX1uyKKfuJo4er+usRiibAqpG+wi3FZymiQzabHkuGCwpjdD+enw&#10;ZxUca2o/f9pTMLtNNv3u9tn2Ms+Uehj161cQgfrwH763P7SC59nLE9zexCcgl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DG93yAAAAN0AAAAPAAAAAAAAAAAAAAAAAJgCAABk&#10;cnMvZG93bnJldi54bWxQSwUGAAAAAAQABAD1AAAAjQMAAAAA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Local Exploitation around convex combination vector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380" w:dyaOrig="380">
                        <v:shape id="_x0000_i1042" type="#_x0000_t75" style="width:18.75pt;height:18.75pt" o:ole="">
                          <v:imagedata r:id="rId39" o:title=""/>
                        </v:shape>
                        <o:OLEObject Type="Embed" ProgID="Equation.DSMT4" ShapeID="_x0000_i1042" DrawAspect="Content" ObjectID="_1559381770" r:id="rId40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in the </w:t>
                    </w:r>
                    <w:proofErr w:type="gramStart"/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direction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1400" w:dyaOrig="360">
                        <v:shape id="_x0000_i1043" type="#_x0000_t75" style="width:69.75pt;height:18pt" o:ole="">
                          <v:imagedata r:id="rId41" o:title=""/>
                        </v:shape>
                        <o:OLEObject Type="Embed" ProgID="Equation.DSMT4" ShapeID="_x0000_i1043" DrawAspect="Content" ObjectID="_1559381771" r:id="rId42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 ,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540" w:dyaOrig="360">
                        <v:shape id="_x0000_i1044" type="#_x0000_t75" style="width:24pt;height:15.75pt" o:ole="">
                          <v:imagedata r:id="rId43" o:title=""/>
                        </v:shape>
                        <o:OLEObject Type="Embed" ProgID="Equation.DSMT4" ShapeID="_x0000_i1044" DrawAspect="Content" ObjectID="_1559381772" r:id="rId44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is the best vector and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620" w:dyaOrig="360">
                        <v:shape id="_x0000_i1045" type="#_x0000_t75" style="width:26.25pt;height:15.75pt" o:ole="">
                          <v:imagedata r:id="rId45" o:title=""/>
                        </v:shape>
                        <o:OLEObject Type="Embed" ProgID="Equation.DSMT4" ShapeID="_x0000_i1045" DrawAspect="Content" ObjectID="_1559381773" r:id="rId46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is the worst vector.</w:t>
                    </w:r>
                  </w:p>
                  <w:proofErr w:type="gramEnd"/>
                </w:txbxContent>
              </v:textbox>
            </v:rect>
            <v:line id="Line 183" o:spid="_x0000_s1144" style="position:absolute;visibility:visible" from="2952750,3608070" to="2971800,4630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uWvMcAAADdAAAADwAAAGRycy9kb3ducmV2LnhtbESP3WrCQBSE7wt9h+UUelc3laohukor&#10;lFZv/KkPcJo9ZoPZsyG7mujTu4Lg5TAz3zCTWWcrcaLGl44VvPcSEMS50yUXCnZ/328pCB+QNVaO&#10;ScGZPMymz08TzLRreUOnbShEhLDPUIEJoc6k9Lkhi77nauLo7V1jMUTZFFI32Ea4rWQ/SYbSYslx&#10;wWBNc0P5YXu0CtbzY1v+7/ur3aL7+Vqm6fqiTaHU60v3OQYRqAuP8L39qxUMhqMPuL2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5a8xwAAAN0AAAAPAAAAAAAA&#10;AAAAAAAAAKECAABkcnMvZG93bnJldi54bWxQSwUGAAAAAAQABAD5AAAAlQMAAAAA&#10;">
              <v:stroke dashstyle="1 1" endarrow="block" endcap="round"/>
            </v:line>
            <v:line id="Line 184" o:spid="_x0000_s1145" style="position:absolute;flip:y;visibility:visible" from="153670,2706370" to="3644900,5657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UYg8cAAADdAAAADwAAAGRycy9kb3ducmV2LnhtbESPT2vCQBTE70K/w/IKvemmhcQaXUWE&#10;1p7U+gc9PrKvSdrs25BdNfrpu4LgcZiZ3zCjSWsqcaLGlZYVvPYiEMSZ1SXnCrabj+47COeRNVaW&#10;ScGFHEzGT50Rptqe+ZtOa5+LAGGXooLC+zqV0mUFGXQ9WxMH78c2Bn2QTS51g+cAN5V8i6JEGiw5&#10;LBRY06yg7G99NAoGh1+aL7erZLNo4+hT7i7ZdV8q9fLcTocgPLX+Eb63v7SCOOnHcHsTnoAc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1RiDxwAAAN0AAAAPAAAAAAAA&#10;AAAAAAAAAKECAABkcnMvZG93bnJldi54bWxQSwUGAAAAAAQABAD5AAAAlQMAAAAA&#10;" strokeweight=".25pt">
              <v:stroke dashstyle="1 1" endarrow="block" endcap="round"/>
            </v:line>
            <v:line id="Line 185" o:spid="_x0000_s1146" style="position:absolute;flip:y;visibility:visible" from="3752850,1426210" to="4686300,291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0vY8UAAADdAAAADwAAAGRycy9kb3ducmV2LnhtbESPwWrDMBBE74H+g9hCb4mcktjFjRJC&#10;oZBTIEk/YLHWthpr5Uqq7fbro0Ihx2Fm3jCb3WQ7MZAPxrGC5SIDQVw5bbhR8HF5n7+ACBFZY+eY&#10;FPxQgN32YbbBUruRTzScYyMShEOJCtoY+1LKULVkMSxcT5y82nmLMUnfSO1xTHDbyecsy6VFw2mh&#10;xZ7eWqqu52+roDZTUe9/V8PX5+pY2OYgR+MHpZ4ep/0riEhTvIf/2wetYJ0XOfy9SU9Ab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0vY8UAAADdAAAADwAAAAAAAAAA&#10;AAAAAAChAgAAZHJzL2Rvd25yZXYueG1sUEsFBgAAAAAEAAQA+QAAAJMDAAAAAA==&#10;">
              <v:stroke dashstyle="1 1" endarrow="block" endcap="round"/>
            </v:line>
            <v:rect id="Rectangle 186" o:spid="_x0000_s1147" style="position:absolute;left:4610100;top:2369820;width:1714500;height:685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dpdMcA&#10;AADdAAAADwAAAGRycy9kb3ducmV2LnhtbESPT2vCQBTE70K/w/IK3nRToSqpq1RBqAeh/mkht0f2&#10;NRvMvg3ZNYn99N2C4HGYmd8wi1VvK9FS40vHCl7GCQji3OmSCwXn03Y0B+EDssbKMSm4kYfV8mmw&#10;wFS7jg/UHkMhIoR9igpMCHUqpc8NWfRjVxNH78c1FkOUTSF1g12E20pOkmQqLZYcFwzWtDGUX45X&#10;q+BUU7v7bi/BfK6zyVd3yPa/80yp4XP//gYiUB8e4Xv7Qyt4nc5m8P8mPgG5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3aXTHAAAA3QAAAA8AAAAAAAAAAAAAAAAAmAIAAGRy&#10;cy9kb3ducmV2LnhtbFBLBQYAAAAABAAEAPUAAACMAwAAAAA=&#10;" fillcolor="#f9c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The sum of the three scaled difference vectors</w:t>
                    </w:r>
                  </w:p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</w:p>
                </w:txbxContent>
              </v:textbox>
            </v:rect>
          </v:group>
        </w:pict>
      </w: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pict>
          <v:group id="Canvas 187" o:spid="_x0000_s1148" editas="canvas" style="position:absolute;left:0;text-align:left;margin-left:-7.1pt;margin-top:66.05pt;width:495pt;height:468.8pt;z-index:-251657216" coordsize="6286500,595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">
            <v:shape id="_x0000_s1149" type="#_x0000_t75" style="position:absolute;width:6286500;height:5953760;visibility:visible">
              <v:fill o:detectmouseclick="t"/>
              <v:path o:connecttype="none"/>
            </v:shape>
            <v:shape id="Freeform 189" o:spid="_x0000_s1150" style="position:absolute;left:5080;top:5080;width:6248400;height:4800600;visibility:visible;mso-wrap-style:square;v-text-anchor:top" coordsize="7050,54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X2QsAA&#10;AADaAAAADwAAAGRycy9kb3ducmV2LnhtbESPS6vCMBSE94L/IRzBnaaK+KhGKXIFdecD3B6aY1tt&#10;TkqTq/XfG0FwOczMN8xi1ZhSPKh2hWUFg34Egji1uuBMwfm06U1BOI+ssbRMCl7kYLVstxYYa/vk&#10;Az2OPhMBwi5GBbn3VSylS3My6Pq2Ig7e1dYGfZB1JnWNzwA3pRxG0VgaLDgs5FjROqf0fvw3Cib7&#10;SToaH3BamORy2+DuPEv4T6lup0nmIDw1/hf+trdawRA+V8IN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X2QsAAAADaAAAADwAAAAAAAAAAAAAAAACYAgAAZHJzL2Rvd25y&#10;ZXYueG1sUEsFBgAAAAAEAAQA9QAAAIUDAAAAAA==&#10;" path="m5370,1110c4410,810,1620,,870,390,120,780,,2640,870,3450v870,810,4260,2010,5220,1800c7050,5040,6750,2880,6630,2190,6510,1500,6330,1410,5370,1110xe" fillcolor="yellow">
              <v:path arrowok="t" o:connecttype="custom" o:connectlocs="4759420,975946;771079,342900;771079,3033346;5397554,4615962;5876155,1925515;4759420,975946" o:connectangles="0,0,0,0,0,0"/>
            </v:shape>
            <v:oval id="Oval 190" o:spid="_x0000_s1151" style="position:absolute;left:2741930;top:26720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N0gMMA&#10;AADaAAAADwAAAGRycy9kb3ducmV2LnhtbESPQWvCQBSE74X+h+UVeim6MQGR1FVKaSEQeoh68fbI&#10;vmZDs29jdtXor+8KgsdhZr5hluvRduJEg28dK5hNExDEtdMtNwp22+/JAoQPyBo7x6TgQh7Wq+en&#10;Jebanbmi0yY0IkLY56jAhNDnUvrakEU/dT1x9H7dYDFEOTRSD3iOcNvJNEnm0mLLccFgT5+G6r/N&#10;0UaKLbLyrUyrny/sr3tzSPVBWqVeX8aPdxCBxvAI39uFVpDB7Uq8A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N0gMMAAADaAAAADwAAAAAAAAAAAAAAAACYAgAAZHJzL2Rv&#10;d25yZXYueG1sUEsFBgAAAAAEAAQA9QAAAIgDAAAAAA==&#10;" fillcolor="blue"/>
            <v:oval id="Oval 191" o:spid="_x0000_s1152" style="position:absolute;left:2284730;top:19608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wmK8QA&#10;AADaAAAADwAAAGRycy9kb3ducmV2LnhtbESPT2vCQBTE74LfYXlCb3VTI22JriJCS2ntodGLt0f2&#10;mYRm34bdzR+/fbcgeBxm5jfMejuaRvTkfG1ZwdM8AUFcWF1zqeB0fHt8BeEDssbGMim4koftZjpZ&#10;Y6btwD/U56EUEcI+QwVVCG0mpS8qMujntiWO3sU6gyFKV0rtcIhw08hFkjxLgzXHhQpb2ldU/Oad&#10;iZRD9/75kqcsl833lzsffXrdF0o9zMbdCkSgMdzDt/aHVrCE/yvxBs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sJivEAAAA2gAAAA8AAAAAAAAAAAAAAAAAmAIAAGRycy9k&#10;b3ducmV2LnhtbFBLBQYAAAAABAAEAPUAAACJAwAAAAA=&#10;" fillcolor="red"/>
            <v:oval id="Oval 192" o:spid="_x0000_s1153" style="position:absolute;left:1064260;top:13385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ZJb8MA&#10;AADaAAAADwAAAGRycy9kb3ducmV2LnhtbESPT4vCMBTE74LfIbwFL7KmW1lZqlFkURDEg38u3h7N&#10;synbvNQmavXTG2HB4zAzv2Ems9ZW4kqNLx0r+BokIIhzp0suFBz2y88fED4ga6wck4I7eZhNu50J&#10;ZtrdeEvXXShEhLDPUIEJoc6k9Lkhi37gauLonVxjMUTZFFI3eItwW8k0SUbSYslxwWBNv4byv93F&#10;RopdDdf9dbrdLLB+HM051Wdplep9tPMxiEBteIf/2yut4BteV+IN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ZJb8MAAADaAAAADwAAAAAAAAAAAAAAAACYAgAAZHJzL2Rv&#10;d25yZXYueG1sUEsFBgAAAAAEAAQA9QAAAIgDAAAAAA==&#10;" fillcolor="blue"/>
            <v:oval id="Oval 193" o:spid="_x0000_s1154" style="position:absolute;left:4653280;top:32054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Idx8IA&#10;AADaAAAADwAAAGRycy9kb3ducmV2LnhtbESPT4vCMBTE7wt+h/AEb2vqH1S6RhFBEV0P1r3s7dG8&#10;bYvNS0mi1m9vBGGPw8z8hpkvW1OLGzlfWVYw6CcgiHOrKy4U/Jw3nzMQPiBrrC2Tggd5WC46H3NM&#10;tb3ziW5ZKESEsE9RQRlCk0rp85IM+r5tiKP3Z53BEKUrpHZ4j3BTy2GSTKTBiuNCiQ2tS8ov2dVE&#10;yvd1u59mI5bj+nhwv2c/eqxzpXrddvUFIlAb/sPv9k4rmMDrSrwB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h3HwgAAANoAAAAPAAAAAAAAAAAAAAAAAJgCAABkcnMvZG93&#10;bnJldi54bWxQSwUGAAAAAAQABAD1AAAAhwMAAAAA&#10;" fillcolor="red"/>
            <v:oval id="Oval 194" o:spid="_x0000_s1155" style="position:absolute;left:2856230;top:34531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64XMMA&#10;AADaAAAADwAAAGRycy9kb3ducmV2LnhtbESPQWvCQBSE7wX/w/IEb3VjlVpSV5FARWx7aOylt0f2&#10;mQSzb8PuxiT/3i0Uehxm5htmsxtMI27kfG1ZwWKegCAurK65VPB9fnt8AeEDssbGMikYycNuO3nY&#10;YKptz190y0MpIoR9igqqENpUSl9UZNDPbUscvYt1BkOUrpTaYR/hppFPSfIsDdYcFypsKauouOad&#10;iZSP7nBa50uWq+bz3f2c/XLMCqVm02H/CiLQEP7Df+2jVrCG3yvxBsjt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64XMMAAADaAAAADwAAAAAAAAAAAAAAAACYAgAAZHJzL2Rv&#10;d25yZXYueG1sUEsFBgAAAAAEAAQA9QAAAIgDAAAAAA==&#10;" fillcolor="red"/>
            <v:oval id="Oval 195" o:spid="_x0000_s1156" style="position:absolute;left:3199130;top:17005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" fillcolor="lime"/>
            <v:rect id="Rectangle 196" o:spid="_x0000_s1157" style="position:absolute;left:610870;top:1339850;width:640080;height:5543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stZsIA&#10;AADaAAAADwAAAGRycy9kb3ducmV2LnhtbESPQWsCMRSE70L/Q3gFb5rVQ2tX4yJKoXqyWqjHx+a5&#10;u7h5iUm6rv31TaHQ4zAz3zCLojet6MiHxrKCyTgDQVxa3XCl4OP4OpqBCBFZY2uZFNwpQLF8GCww&#10;1/bG79QdYiUShEOOCuoYXS5lKGsyGMbWESfvbL3BmKSvpPZ4S3DTymmWPUmDDaeFGh2tayovhy+j&#10;wPlP/n7m08aSvu6O3u23M9wrNXzsV3MQkfr4H/5rv2kFL/B7Jd0A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y1mwgAAANoAAAAPAAAAAAAAAAAAAAAAAJgCAABkcnMvZG93&#10;bnJldi54bWxQSwUGAAAAAAQABAD1AAAAhwMAAAAA&#10;" filled="f" fillcolor="yellow" stroked="f">
              <v:textbox style="mso-fit-shape-to-text:t">
                <w:txbxContent>
                  <w:p w:rsidR="00EF1E23" w:rsidRDefault="00EF1E23" w:rsidP="00EF1E23">
                    <w:r w:rsidRPr="004A2E74">
                      <w:rPr>
                        <w:position w:val="-22"/>
                      </w:rPr>
                      <w:object w:dxaOrig="1040" w:dyaOrig="460">
                        <v:shape id="_x0000_i1046" type="#_x0000_t75" style="width:36pt;height:15.75pt" o:ole="">
                          <v:imagedata r:id="rId47" o:title=""/>
                        </v:shape>
                        <o:OLEObject Type="Embed" ProgID="Equation.DSMT4" ShapeID="_x0000_i1046" DrawAspect="Content" ObjectID="_1559381811" r:id="rId48"/>
                      </w:object>
                    </w:r>
                  </w:p>
                </w:txbxContent>
              </v:textbox>
            </v:rect>
            <v:rect id="Rectangle 197" o:spid="_x0000_s1158" style="position:absolute;left:1173480;top:2332990;width:687705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7UQsMA&#10;AADbAAAADwAAAGRycy9kb3ducmV2LnhtbESPT2/CMAzF70j7DpEn7Qbp+CdUSCuEummXHQYcOFqN&#10;aao1TtVk0H37+TCJm633/N7Pu3L0nbrRENvABl5nGSjiOtiWGwPn09t0AyomZItdYDLwSxHK4mmy&#10;w9yGO3/R7ZgaJSEcczTgUupzrWPtyGOchZ5YtGsYPCZZh0bbAe8S7js9z7K19tiyNDjs6eCo/j7+&#10;eAOLz7GKFbpNdXGnuVsu3xcr8sa8PI/7LahEY3qY/68/rOALvfwiA+j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c7UQsMAAADbAAAADwAAAAAAAAAAAAAAAACYAgAAZHJzL2Rv&#10;d25yZXYueG1sUEsFBgAAAAAEAAQA9QAAAIgDAAAAAA==&#10;" fillcolor="yellow" stroked="f">
              <v:textbox style="mso-fit-shape-to-text:t">
                <w:txbxContent>
                  <w:p w:rsidR="00EF1E23" w:rsidRDefault="00EF1E23" w:rsidP="00EF1E23">
                    <w:r w:rsidRPr="004A2E74">
                      <w:rPr>
                        <w:position w:val="-14"/>
                      </w:rPr>
                      <w:object w:dxaOrig="780" w:dyaOrig="380">
                        <v:shape id="_x0000_i1047" type="#_x0000_t75" style="width:39.75pt;height:18.75pt" o:ole="">
                          <v:imagedata r:id="rId49" o:title=""/>
                        </v:shape>
                        <o:OLEObject Type="Embed" ProgID="Equation.DSMT4" ShapeID="_x0000_i1047" DrawAspect="Content" ObjectID="_1559381810" r:id="rId50"/>
                      </w:object>
                    </w:r>
                  </w:p>
                </w:txbxContent>
              </v:textbox>
            </v:rect>
            <v:rect id="Rectangle 198" o:spid="_x0000_s1159" style="position:absolute;left:3091180;top:1719580;width:342900;height:374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FqpMEA&#10;AADbAAAADwAAAGRycy9kb3ducmV2LnhtbESPwYrCQBBE78L+w9ALexGdmINKdJRlQfCwF6Mf0GTa&#10;JJrpiZnWZP9+RxA8FlX1ilpvB9eoB3Wh9mxgNk1AERfe1lwaOB13kyWoIMgWG89k4I8CbDcfozVm&#10;1vd8oEcupYoQDhkaqETaTOtQVOQwTH1LHL2z7xxKlF2pbYd9hLtGp0ky1w5rjgsVtvRTUXHN785A&#10;3sykd3uRw+W2pH5c2/T3ZI35+hy+V6CEBnmHX+29NZAu4Pkl/gC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haqTBAAAA2wAAAA8AAAAAAAAAAAAAAAAAmAIAAGRycy9kb3du&#10;cmV2LnhtbFBLBQYAAAAABAAEAPUAAACGAwAAAAA=&#10;" filled="f" fillcolor="yellow" stroked="f">
              <v:textbox>
                <w:txbxContent>
                  <w:p w:rsidR="00EF1E23" w:rsidRDefault="00EF1E23" w:rsidP="00EF1E23">
                    <w:r w:rsidRPr="002C5A91">
                      <w:rPr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48" type="#_x0000_t75" style="width:14.25pt;height:23.25pt" o:ole="">
                          <v:imagedata r:id="rId26" o:title=""/>
                        </v:shape>
                        <o:OLEObject Type="Embed" ProgID="Equation.DSMT4" ShapeID="_x0000_i1048" DrawAspect="Content" ObjectID="_1559381809" r:id="rId51"/>
                      </w:object>
                    </w:r>
                  </w:p>
                </w:txbxContent>
              </v:textbox>
            </v:rect>
            <v:oval id="Oval 199" o:spid="_x0000_s1160" style="position:absolute;left:1605280;top:10337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HolMUA&#10;AADbAAAADwAAAGRycy9kb3ducmV2LnhtbESPT2vCQBTE74V+h+UJvTUb/1Br6iYUoaVYPTR66e2R&#10;fSbB7Nuwu2r89q5Q6HGYmd8wy2IwnTiT861lBeMkBUFcWd1yrWC/+3h+BeEDssbOMim4kocif3xY&#10;YqbthX/oXIZaRAj7DBU0IfSZlL5qyKBPbE8cvYN1BkOUrpba4SXCTScnafoiDbYcFxrsadVQdSxP&#10;JlI2p8/1vJyynHXbb/e789PrqlLqaTS8v4EINIT/8F/7SyuYLOD+Jf4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eiUxQAAANsAAAAPAAAAAAAAAAAAAAAAAJgCAABkcnMv&#10;ZG93bnJldi54bWxQSwUGAAAAAAQABAD1AAAAigMAAAAA&#10;" fillcolor="red"/>
            <v:line id="Line 200" o:spid="_x0000_s1161" style="position:absolute;visibility:visible" from="82550,5054600" to="5454650,5055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<v:stroke endarrow="block"/>
            </v:line>
            <v:line id="Line 201" o:spid="_x0000_s1162" style="position:absolute;flip:y;visibility:visible" from="81280,716280" to="81915,505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I6TMYAAADdAAAADwAAAGRycy9kb3ducmV2LnhtbESPTUsDQQyG74L/YYjgZWlntFjqttPi&#10;V0EQD2099Bh24u7iTmbZie36781B8BjevE+erDZj7MyJhtwm9nAzdWCIqxRarj18HLaTBZgsyAG7&#10;xOThhzJs1pcXKyxDOvOOTnupjUI4l+ihEelLa3PVUMQ8TT2xZp9piCg6DrUNA54VHjt769zcRmxZ&#10;LzTY01ND1df+O6rG9p2fZ7PiMdqiuKeXo7w5K95fX40PSzBCo/wv/7Vfg4e7uVN//UYRY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iOkzGAAAA3QAAAA8AAAAAAAAA&#10;AAAAAAAAoQIAAGRycy9kb3ducmV2LnhtbFBLBQYAAAAABAAEAPkAAACUAwAAAAA=&#10;">
              <v:stroke endarrow="block"/>
            </v:line>
            <v:rect id="Rectangle 202" o:spid="_x0000_s1163" style="position:absolute;left:5459730;top:4888230;width:392430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cEcQA&#10;AADdAAAADwAAAGRycy9kb3ducmV2LnhtbESPQWsCMRSE74X+h/AKvdXEYpeyNYpaLL14cLU9PzbP&#10;zeLmZUmirv/eCIUeh5n5hpnOB9eJM4XYetYwHikQxLU3LTca9rv1yzuImJANdp5Jw5UizGePD1Ms&#10;jb/wls5VakSGcCxRg02pL6WMtSWHceR74uwdfHCYsgyNNAEvGe46+apUIR22nBcs9rSyVB+rk9Pw&#10;Yz+l2vjJelkd7J6/fm0MxVbr56dh8QEi0ZD+w3/tb6PhrVBjuL/JT0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ZnBHEAAAA3QAAAA8AAAAAAAAAAAAAAAAAmAIAAGRycy9k&#10;b3ducmV2LnhtbFBLBQYAAAAABAAEAPUAAACJAwAAAAA=&#10;" strokecolor="white">
              <v:textbox style="mso-fit-shape-to-text:t">
                <w:txbxContent>
                  <w:p w:rsidR="00EF1E23" w:rsidRDefault="00EF1E23" w:rsidP="00EF1E23">
                    <w:r w:rsidRPr="00222D1C">
                      <w:rPr>
                        <w:position w:val="-12"/>
                      </w:rPr>
                      <w:object w:dxaOrig="320" w:dyaOrig="360">
                        <v:shape id="_x0000_i1049" type="#_x0000_t75" style="width:15.75pt;height:18pt" o:ole="">
                          <v:imagedata r:id="rId52" o:title=""/>
                        </v:shape>
                        <o:OLEObject Type="Embed" ProgID="Equation.DSMT4" ShapeID="_x0000_i1049" DrawAspect="Content" ObjectID="_1559381808" r:id="rId53"/>
                      </w:object>
                    </w:r>
                  </w:p>
                </w:txbxContent>
              </v:textbox>
            </v:rect>
            <v:rect id="Rectangle 203" o:spid="_x0000_s1164" style="position:absolute;left:114300;top:5143500;width:6172200;height:810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O4WsUA&#10;AADdAAAADwAAAGRycy9kb3ducmV2LnhtbESPT2vCQBTE7wW/w/IEb3VjaEWia/BPpD30oLbeH7uv&#10;SWj2bchuNfrp3ULB4zAzv2EWeW8bcabO144VTMYJCGLtTM2lgq/P3fMMhA/IBhvHpOBKHvLl4GmB&#10;mXEXPtD5GEoRIewzVFCF0GZSel2RRT92LXH0vl1nMUTZldJ0eIlw28g0SabSYs1xocKWNhXpn+Ov&#10;VbBH3O5vb1qvi+vHS0GbU0GuUWo07FdzEIH68Aj/t9+NgtdpksLfm/g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Y7haxQAAAN0AAAAPAAAAAAAAAAAAAAAAAJgCAABkcnMv&#10;ZG93bnJldi54bWxQSwUGAAAAAAQABAD1AAAAigMAAAAA&#10;" strokecolor="white">
              <v:textbox>
                <w:txbxContent>
                  <w:p w:rsidR="00EF1E23" w:rsidRPr="00261443" w:rsidRDefault="00EF1E23" w:rsidP="00EF1E23">
                    <w:pPr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</w:pP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Fig.</w: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S2</w:t>
                    </w: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>.</w: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An illustration of the new triangular mutation scheme with collection of convex combinations vectors and the newly generated donor vectors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50" type="#_x0000_t75" style="width:11.25pt;height:18pt" o:ole="">
                          <v:imagedata r:id="rId7" o:title=""/>
                        </v:shape>
                        <o:OLEObject Type="Embed" ProgID="Equation.DSMT4" ShapeID="_x0000_i1050" DrawAspect="Content" ObjectID="_1559381806" r:id="rId54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corresponding to the target vectors </w:t>
                    </w:r>
                    <w:r w:rsidRPr="00261443">
                      <w:rPr>
                        <w:rFonts w:ascii="Times New Roman" w:hAnsi="Times New Roman" w:cs="Times New Roman"/>
                        <w:position w:val="-12"/>
                        <w:sz w:val="20"/>
                        <w:szCs w:val="20"/>
                      </w:rPr>
                      <w:object w:dxaOrig="240" w:dyaOrig="360">
                        <v:shape id="_x0000_i1051" type="#_x0000_t75" style="width:12pt;height:18pt" o:ole="">
                          <v:imagedata r:id="rId9" o:title=""/>
                        </v:shape>
                        <o:OLEObject Type="Embed" ProgID="Equation.DSMT4" ShapeID="_x0000_i1051" DrawAspect="Content" ObjectID="_1559381807" r:id="rId55"/>
                      </w:objec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 in two-dimensional parametric space.</w:t>
                    </w:r>
                    <w:r w:rsidRPr="00261443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bidi="ar-EG"/>
                      </w:rPr>
                      <w:t xml:space="preserve"> </w:t>
                    </w:r>
                    <w:r w:rsidRPr="00261443">
                      <w:rPr>
                        <w:rFonts w:ascii="Times New Roman" w:hAnsi="Times New Roman" w:cs="Times New Roman"/>
                        <w:sz w:val="20"/>
                        <w:szCs w:val="20"/>
                        <w:lang w:bidi="ar-EG"/>
                      </w:rPr>
                      <w:t>(Global Exploration)</w:t>
                    </w:r>
                  </w:p>
                </w:txbxContent>
              </v:textbox>
            </v:rect>
            <v:line id="Line 204" o:spid="_x0000_s1165" style="position:absolute;flip:x y;visibility:visible" from="1155700,1445260" to="1414780,232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R98YAAADdAAAADwAAAGRycy9kb3ducmV2LnhtbESPQWvCQBSE7wX/w/IKvdWNosFGVxFB&#10;8OBFW9rrS/aZTc2+TbJrTP+9Wyj0OMzMN8xqM9ha9NT5yrGCyTgBQVw4XXGp4ON9/7oA4QOyxtox&#10;KfghD5v16GmFmXZ3PlF/DqWIEPYZKjAhNJmUvjBk0Y9dQxy9i+sshii7UuoO7xFuazlNklRarDgu&#10;GGxoZ6i4nm9WQZ/fJt+fx9PV51/tW74w7e7Ypkq9PA/bJYhAQ/gP/7UPWsE8TWbw+yY+Ab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skffGAAAA3QAAAA8AAAAAAAAA&#10;AAAAAAAAoQIAAGRycy9kb3ducmV2LnhtbFBLBQYAAAAABAAEAPkAAACUAwAAAAA=&#10;">
              <v:stroke endarrow="block"/>
            </v:line>
            <v:line id="Line 205" o:spid="_x0000_s1166" style="position:absolute;visibility:visible" from="2100580,2932430" to="3014980,3732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sBZcYAAADdAAAADwAAAGRycy9kb3ducmV2LnhtbESPT2sCMRTE7wW/Q3hCbzVrQa2rUcSl&#10;0IMV/IPn5+Z1s3TzsmzSNf32piD0OMzMb5jlOtpG9NT52rGC8SgDQVw6XXOl4Hx6f3kD4QOyxsYx&#10;KfglD+vV4GmJuXY3PlB/DJVIEPY5KjAhtLmUvjRk0Y9cS5y8L9dZDEl2ldQd3hLcNvI1y6bSYs1p&#10;wWBLW0Pl9/HHKpiZ4iBnstid9kVfj+fxM16uc6Weh3GzABEohv/wo/2hFUym2QT+3qQn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7AWXGAAAA3QAAAA8AAAAAAAAA&#10;AAAAAAAAoQIAAGRycy9kb3ducmV2LnhtbFBLBQYAAAAABAAEAPkAAACUAwAAAAA=&#10;">
              <v:stroke endarrow="block"/>
            </v:line>
            <v:oval id="Oval 206" o:spid="_x0000_s1167" style="position:absolute;left:2780030;top:19862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rYh8YA&#10;AADdAAAADwAAAGRycy9kb3ducmV2LnhtbESPQWvCQBSE7wX/w/IKvRSzMaVBUtcgYkGQHrRevD2y&#10;r9nQ7NuYXU3013cLhR6HmfmGWZSjbcWVet84VjBLUhDEldMN1wqOn+/TOQgfkDW2jknBjTyUy8nD&#10;AgvtBt7T9RBqESHsC1RgQugKKX1lyKJPXEccvS/XWwxR9rXUPQ4RbluZpWkuLTYcFwx2tDZUfR8u&#10;NlLs9mX3vMv2Hxvs7idzzvRZWqWeHsfVG4hAY/gP/7W3WsFrnubw+yY+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orYh8YAAADdAAAADwAAAAAAAAAAAAAAAACYAgAAZHJz&#10;L2Rvd25yZXYueG1sUEsFBgAAAAAEAAQA9QAAAIsDAAAAAA==&#10;" fillcolor="blue"/>
            <v:rect id="Rectangle 207" o:spid="_x0000_s1168" style="position:absolute;left:2602230;top:2052955;width:640080;height:61150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NS9cQA&#10;AADdAAAADwAAAGRycy9kb3ducmV2LnhtbESPW2sCMRSE34X+h3AKvmm2ghdWo5SKoH3yBvp42Bx3&#10;FzcnaRJ121/fCIU+DjPzDTNbtKYRd/KhtqzgrZ+BIC6srrlUcDysehMQISJrbCyTgm8KsJi/dGaY&#10;a/vgHd33sRQJwiFHBVWMLpcyFBUZDH3riJN3sd5gTNKXUnt8JLhp5CDLRtJgzWmhQkcfFRXX/c0o&#10;cP7EP2M+Ly3pr8+Dd9vNBLdKdV/b9ymISG38D/+111rBcJSN4fkmPQ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TUvXEAAAA3QAAAA8AAAAAAAAAAAAAAAAAmAIAAGRycy9k&#10;b3ducmV2LnhtbFBLBQYAAAAABAAEAPUAAACJAwAAAAA=&#10;" filled="f" fillcolor="yellow" stroked="f">
              <v:textbox style="mso-fit-shape-to-text:t">
                <w:txbxContent>
                  <w:p w:rsidR="00EF1E23" w:rsidRDefault="00EF1E23" w:rsidP="00EF1E23">
                    <w:r w:rsidRPr="004A2E74">
                      <w:rPr>
                        <w:b/>
                        <w:bCs/>
                        <w:position w:val="-24"/>
                        <w:sz w:val="28"/>
                        <w:szCs w:val="28"/>
                      </w:rPr>
                      <w:object w:dxaOrig="880" w:dyaOrig="499">
                        <v:shape id="_x0000_i1052" type="#_x0000_t75" style="width:36pt;height:20.25pt" o:ole="">
                          <v:imagedata r:id="rId56" o:title=""/>
                        </v:shape>
                        <o:OLEObject Type="Embed" ProgID="Equation.DSMT4" ShapeID="_x0000_i1052" DrawAspect="Content" ObjectID="_1559381805" r:id="rId57"/>
                      </w:object>
                    </w:r>
                  </w:p>
                </w:txbxContent>
              </v:textbox>
            </v:rect>
            <v:oval id="Oval 208" o:spid="_x0000_s1169" style="position:absolute;left:1383030;top:233299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npbsYA&#10;AADdAAAADwAAAGRycy9kb3ducmV2LnhtbESPTWvCQBCG74X+h2UKXkrdmFIpqasUURDEgx8Xb0N2&#10;mg3NzsbsqtFf3zkIPQ7vvM/MM5n1vlEX6mId2MBomIEiLoOtuTJw2C/fPkHFhGyxCUwGbhRhNn1+&#10;mmBhw5W3dNmlSgmEY4EGXEptoXUsHXmMw9ASS/YTOo9Jxq7StsOrwH2j8ywba481ywWHLc0dlb+7&#10;sxeKX72vX9f5drPA9n50p9yetDdm8NJ/f4FK1Kf/5Ud7ZQ18jDN5V2zEBPT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npbsYAAADdAAAADwAAAAAAAAAAAAAAAACYAgAAZHJz&#10;L2Rvd25yZXYueG1sUEsFBgAAAAAEAAQA9QAAAIsDAAAAAA==&#10;" fillcolor="blue"/>
            <v:line id="Line 209" o:spid="_x0000_s1170" style="position:absolute;visibility:visible" from="1186180,1414780" to="2786380,2009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YLYMYAAADdAAAADwAAAGRycy9kb3ducmV2LnhtbESPQWsCMRSE74X+h/AK3mrWgtpdjVK6&#10;CD1oQS09v26em6Wbl2UT1/TfG6HgcZiZb5jlOtpWDNT7xrGCyTgDQVw53XCt4Ou4eX4F4QOyxtYx&#10;KfgjD+vV48MSC+0uvKfhEGqRIOwLVGBC6AopfWXIoh+7jjh5J9dbDEn2tdQ9XhLctvIly2bSYsNp&#10;wWBH74aq38PZKpibci/nstweP8uhmeRxF79/cqVGT/FtASJQDPfwf/tDK5jOshxub9IT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2C2DGAAAA3QAAAA8AAAAAAAAA&#10;AAAAAAAAoQIAAGRycy9kb3ducmV2LnhtbFBLBQYAAAAABAAEAPkAAACUAwAAAAA=&#10;">
              <v:stroke endarrow="block"/>
            </v:line>
            <v:line id="Line 210" o:spid="_x0000_s1171" style="position:absolute;flip:y;visibility:visible" from="1490980,2043430" to="2786380,239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uskcYAAADdAAAADwAAAGRycy9kb3ducmV2LnhtbESPwUrDQBCG7wXfYRnBS7CbWiwauwm2&#10;WhCKB6sHj0N2TILZ2ZAd2/j2zkHocfjn/+abdTWF3hxpTF1kB4t5Doa4jr7jxsHH++76DkwSZI99&#10;ZHLwSwmq8mK2xsLHE7/R8SCNUQinAh20IkNhbapbCpjmcSDW7CuOAUXHsbF+xJPCQ29v8nxlA3as&#10;F1ocaNtS/X34Caqxe+Wn5TLbBJtl9/T8KfvcinNXl9PjAxihSc7L/+0X7+B2tVB//UYRY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7rJHGAAAA3QAAAA8AAAAAAAAA&#10;AAAAAAAAoQIAAGRycy9kb3ducmV2LnhtbFBLBQYAAAAABAAEAPkAAACUAwAAAAA=&#10;">
              <v:stroke endarrow="block"/>
            </v:line>
            <v:rect id="Rectangle 211" o:spid="_x0000_s1172" style="position:absolute;left:1998980;top:1846580;width:421640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/5x8UA&#10;AADdAAAADwAAAGRycy9kb3ducmV2LnhtbESPW2sCMRSE34X+h3AKvml2BS9sjVIqgvbJS6F9PGxO&#10;d5duTmISde2vN0Khj8PMfMPMl51pxYV8aCwryIcZCOLS6oYrBR/H9WAGIkRkja1lUnCjAMvFU2+O&#10;hbZX3tPlECuRIBwKVFDH6AopQ1mTwTC0jjh539YbjEn6SmqP1wQ3rRxl2UQabDgt1Ojoraby53A2&#10;Cpz/5N8pf60s6dP70bvddoY7pfrP3esLiEhd/A//tTdawXiS5/B4k56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/nH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7925E1">
                      <w:rPr>
                        <w:position w:val="-12"/>
                      </w:rPr>
                      <w:object w:dxaOrig="380" w:dyaOrig="380">
                        <v:shape id="_x0000_i1053" type="#_x0000_t75" style="width:18.75pt;height:18.75pt" o:ole="">
                          <v:imagedata r:id="rId58" o:title=""/>
                        </v:shape>
                        <o:OLEObject Type="Embed" ProgID="Equation.DSMT4" ShapeID="_x0000_i1053" DrawAspect="Content" ObjectID="_1559381804" r:id="rId59"/>
                      </w:object>
                    </w:r>
                  </w:p>
                </w:txbxContent>
              </v:textbox>
            </v:rect>
            <v:line id="Line 212" o:spid="_x0000_s1173" style="position:absolute;flip:y;visibility:visible" from="2400300,1783080" to="3205480,1998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XfcUAAADdAAAADwAAAGRycy9kb3ducmV2LnhtbESPT2vCQBDF74V+h2WEXoJuVCoaXaX/&#10;BEF6qHrwOGTHJJidDdmpxm/vCoUeH2/e781brDpXqwu1ofJsYDhIQRHn3lZcGDjs1/0pqCDIFmvP&#10;ZOBGAVbL56cFZtZf+YcuOylUhHDI0EAp0mRah7wkh2HgG+LonXzrUKJsC21bvEa4q/UoTSfaYcWx&#10;ocSGPkrKz7tfF99Yf/PneJy8O50kM/o6yjbVYsxLr3ubgxLq5P/4L72xBl4nwxE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WXfcUAAADdAAAADwAAAAAAAAAA&#10;AAAAAAChAgAAZHJzL2Rvd25yZXYueG1sUEsFBgAAAAAEAAQA+QAAAJMDAAAAAA==&#10;">
              <v:stroke endarrow="block"/>
            </v:line>
            <v:oval id="Oval 213" o:spid="_x0000_s1174" style="position:absolute;left:2037080;top:28244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TtwsUA&#10;AADdAAAADwAAAGRycy9kb3ducmV2LnhtbESPQYvCMBSE78L+h/CEvYimVhTpGmURBUE8qHvZ26N5&#10;2xSbl9pE7frrjSB4HGbmG2a2aG0lrtT40rGC4SABQZw7XXKh4Oe47k9B+ICssXJMCv7Jw2L+0Zlh&#10;pt2N93Q9hEJECPsMFZgQ6kxKnxuy6AeuJo7en2sshiibQuoGbxFuK5kmyURaLDkuGKxpaSg/HS42&#10;UuxmtO1t0/1uhfX915xTfZZWqc9u+/0FIlAb3uFXe6MVjCfDETzfxCc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JO3CxQAAAN0AAAAPAAAAAAAAAAAAAAAAAJgCAABkcnMv&#10;ZG93bnJldi54bWxQSwUGAAAAAAQABAD1AAAAigMAAAAA&#10;" fillcolor="blue"/>
            <v:oval id="Oval 214" o:spid="_x0000_s1175" style="position:absolute;left:3002280;top:37134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11tsYA&#10;AADdAAAADwAAAGRycy9kb3ducmV2LnhtbESPQWvCQBSE7wX/w/KEXopuTK2U1FVELAjiwejF2yP7&#10;mg3Nvo3ZVVN/vSsIPQ4z8w0znXe2FhdqfeVYwWiYgCAunK64VHDYfw8+QfiArLF2TAr+yMN81nuZ&#10;YqbdlXd0yUMpIoR9hgpMCE0mpS8MWfRD1xBH78e1FkOUbSl1i9cIt7VMk2QiLVYcFww2tDRU/OZn&#10;Gyl2/b5526S77Qqb29GcUn2SVqnXfrf4AhGoC//hZ3utFXxMRmN4vIlPQM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M11tsYAAADdAAAADwAAAAAAAAAAAAAAAACYAgAAZHJz&#10;L2Rvd25yZXYueG1sUEsFBgAAAAAEAAQA9QAAAIsDAAAAAA==&#10;" fillcolor="blue"/>
            <v:oval id="Oval 215" o:spid="_x0000_s1176" style="position:absolute;left:925830;top:11099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HQLcYA&#10;AADdAAAADwAAAGRycy9kb3ducmV2LnhtbESPQWvCQBSE74L/YXmFXkQ3SVEkuoqUFoTQg6kXb4/s&#10;MxuafZtkt5r213cLhR6HmfmG2e5H24obDb5xrCBdJCCIK6cbrhWc31/naxA+IGtsHZOCL/Kw300n&#10;W8y1u/OJbmWoRYSwz1GBCaHLpfSVIYt+4Tri6F3dYDFEOdRSD3iPcNvKLElW0mLDccFgR8+Gqo/y&#10;00aKPT4VsyI7vb1g930xfaZ7aZV6fBgPGxCBxvAf/msftYLlKl3C75v4BOTu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4HQLcYAAADdAAAADwAAAAAAAAAAAAAAAACYAgAAZHJz&#10;L2Rvd25yZXYueG1sUEsFBgAAAAAEAAQA9QAAAIsDAAAAAA==&#10;" fillcolor="blue"/>
            <v:oval id="Oval 216" o:spid="_x0000_s1177" style="position:absolute;left:481330;top:9131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xC8AA&#10;AADdAAAADwAAAGRycy9kb3ducmV2LnhtbESPQYvCMBSE7wv+h/AEb2uqaJFqFBEFwZO6e380z7TY&#10;vNQm2vrvjSB4HGbmG2ax6mwlHtT40rGC0TABQZw7XbJR8Hfe/c5A+ICssXJMCp7kYbXs/Sww067l&#10;Iz1OwYgIYZ+hgiKEOpPS5wVZ9ENXE0fv4hqLIcrGSN1gG+G2kuMkSaXFkuNCgTVtCsqvp7tVcLhh&#10;+m+OlJjJJpiWS6u3B6vUoN+t5yACdeEb/rT3WsE0HaXwfhOf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CTxC8AAAADdAAAADwAAAAAAAAAAAAAAAACYAgAAZHJzL2Rvd25y&#10;ZXYueG1sUEsFBgAAAAAEAAQA9QAAAIUDAAAAAA==&#10;" fillcolor="lime"/>
            <v:oval id="Oval 217" o:spid="_x0000_s1178" style="position:absolute;left:5586730;top:43357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hUkMEA&#10;AADdAAAADwAAAGRycy9kb3ducmV2LnhtbESPT4vCMBTE74LfITxhb5q6aJVqlEVWEDz57/5onmmx&#10;ealN1na/vREEj8PM/IZZrjtbiQc1vnSsYDxKQBDnTpdsFJxP2+EchA/IGivHpOCfPKxX/d4SM+1a&#10;PtDjGIyIEPYZKihCqDMpfV6QRT9yNXH0rq6xGKJsjNQNthFuK/mdJKm0WHJcKLCmTUH57fhnFezv&#10;mF7MgRIz2QTTcmn1794q9TXofhYgAnXhE363d1rBNB3P4PUmP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oVJDBAAAA3QAAAA8AAAAAAAAAAAAAAAAAmAIAAGRycy9kb3du&#10;cmV2LnhtbFBLBQYAAAAABAAEAPUAAACGAwAAAAA=&#10;" fillcolor="lime"/>
            <v:oval id="Oval 218" o:spid="_x0000_s1179" style="position:absolute;left:3516630;top:39738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fA4sAA&#10;AADdAAAADwAAAGRycy9kb3ducmV2LnhtbERPyWrDMBC9F/IPYgK5NbJLaoobxQSTQiGnLL0P1lQ2&#10;sUaOpNru31eHQo6Pt2+r2fZiJB86xwrydQaCuHG6Y6Pgevl4fgMRIrLG3jEp+KUA1W7xtMVSu4lP&#10;NJ6jESmEQ4kK2hiHUsrQtGQxrN1AnLhv5y3GBL2R2uOUwm0vX7KskBY7Tg0tDlS31NzOP1bB8Y7F&#10;lzlRZjZ1NBN3Vh+OVqnVct6/g4g0x4f43/2pFbwWeZqb3qQn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fA4sAAAADdAAAADwAAAAAAAAAAAAAAAACYAgAAZHJzL2Rvd25y&#10;ZXYueG1sUEsFBgAAAAAEAAQA9QAAAIUDAAAAAA==&#10;" fillcolor="lime"/>
            <v:rect id="Rectangle 219" o:spid="_x0000_s1180" style="position:absolute;left:4735830;top:4053205;width:649605;height:6305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n1wcQA&#10;AADdAAAADwAAAGRycy9kb3ducmV2LnhtbESPT2sCMRTE70K/Q3iF3jRroWq3RhFLQXvyH7THx+a5&#10;u7h5SZOoaz+9EQSPw8z8hhlPW9OIE/lQW1bQ72UgiAuray4V7LZf3RGIEJE1NpZJwYUCTCdPnTHm&#10;2p55TadNLEWCcMhRQRWjy6UMRUUGQ8864uTtrTcYk/Sl1B7PCW4a+ZplA2mw5rRQoaN5RcVhczQK&#10;nP/h/yH/flrSf99b71bLEa6UenluZx8gIrXxEb63F1rB26D/Drc36QnIy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Z9cHEAAAA3QAAAA8AAAAAAAAAAAAAAAAAmAIAAGRycy9k&#10;b3ducmV2LnhtbFBLBQYAAAAABAAEAPUAAACJAwAAAAA=&#10;" filled="f" fillcolor="yellow" stroked="f">
              <v:textbox style="mso-fit-shape-to-text:t">
                <w:txbxContent>
                  <w:p w:rsidR="00EF1E23" w:rsidRDefault="00EF1E23" w:rsidP="00EF1E23">
                    <w:r w:rsidRPr="006B4D94">
                      <w:rPr>
                        <w:b/>
                        <w:bCs/>
                        <w:position w:val="-20"/>
                        <w:sz w:val="28"/>
                        <w:szCs w:val="28"/>
                      </w:rPr>
                      <w:object w:dxaOrig="740" w:dyaOrig="440">
                        <v:shape id="_x0000_i1054" type="#_x0000_t75" style="width:36.75pt;height:21.75pt" o:ole="">
                          <v:imagedata r:id="rId60" o:title=""/>
                        </v:shape>
                        <o:OLEObject Type="Embed" ProgID="Equation.DSMT4" ShapeID="_x0000_i1054" DrawAspect="Content" ObjectID="_1559381803" r:id="rId61"/>
                      </w:object>
                    </w:r>
                  </w:p>
                </w:txbxContent>
              </v:textbox>
            </v:rect>
            <v:rect id="Rectangle 220" o:spid="_x0000_s1181" style="position:absolute;left:595630;top:1071880;width:602615;height:60198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+W4cEA&#10;AADdAAAADwAAAGRycy9kb3ducmV2LnhtbERPTWsCMRC9F/wPYQRvNaugla1RRBGqJ6uCPQ6bcXdx&#10;M4lJqqu/vjkUPD7e93TemkbcyIfasoJBPwNBXFhdc6ngeFi/T0CEiKyxsUwKHhRgPuu8TTHX9s7f&#10;dNvHUqQQDjkqqGJ0uZShqMhg6FtHnLiz9QZjgr6U2uM9hZtGDrNsLA3WnBoqdLSsqLjsf40C50/8&#10;/OCflSV93R68220muFOq120XnyAitfEl/nd/aQWj8TDtT2/SE5C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PluHBAAAA3QAAAA8AAAAAAAAAAAAAAAAAmAIAAGRycy9kb3du&#10;cmV2LnhtbFBLBQYAAAAABAAEAPUAAACGAwAAAAA=&#10;" filled="f" fillcolor="yellow" stroked="f">
              <v:textbox style="mso-fit-shape-to-text:t">
                <w:txbxContent>
                  <w:p w:rsidR="00EF1E23" w:rsidRDefault="00EF1E23" w:rsidP="00EF1E23">
                    <w:r w:rsidRPr="004A2E74">
                      <w:rPr>
                        <w:b/>
                        <w:bCs/>
                        <w:position w:val="-16"/>
                        <w:sz w:val="28"/>
                        <w:szCs w:val="28"/>
                      </w:rPr>
                      <w:object w:dxaOrig="660" w:dyaOrig="400">
                        <v:shape id="_x0000_i1055" type="#_x0000_t75" style="width:33pt;height:19.5pt" o:ole="">
                          <v:imagedata r:id="rId62" o:title=""/>
                        </v:shape>
                        <o:OLEObject Type="Embed" ProgID="Equation.DSMT4" ShapeID="_x0000_i1055" DrawAspect="Content" ObjectID="_1559381802" r:id="rId63"/>
                      </w:object>
                    </w:r>
                  </w:p>
                </w:txbxContent>
              </v:textbox>
            </v:rect>
            <v:rect id="Rectangle 221" o:spid="_x0000_s1182" style="position:absolute;left:2780030;top:3738880;width:649605;height:6305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MzesQA&#10;AADdAAAADwAAAGRycy9kb3ducmV2LnhtbESPQWsCMRSE7wX/Q3iCt5pV0MrWKGIpqCerQnt8bF53&#10;FzcvMYm6+uubguBxmJlvmOm8NY24kA+1ZQWDfgaCuLC65lLBYf/5OgERIrLGxjIpuFGA+azzMsVc&#10;2yt/0WUXS5EgHHJUUMXocilDUZHB0LeOOHm/1huMSfpSao/XBDeNHGbZWBqsOS1U6GhZUXHcnY0C&#10;57/5/sY/H5b0abP3brue4FapXrddvIOI1MZn+NFeaQWj8XAA/2/SE5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DM3rEAAAA3QAAAA8AAAAAAAAAAAAAAAAAmAIAAGRycy9k&#10;b3ducmV2LnhtbFBLBQYAAAAABAAEAPUAAACJAwAAAAA=&#10;" filled="f" fillcolor="yellow" stroked="f">
              <v:textbox style="mso-fit-shape-to-text:t">
                <w:txbxContent>
                  <w:p w:rsidR="00EF1E23" w:rsidRDefault="00EF1E23" w:rsidP="00EF1E23">
                    <w:r w:rsidRPr="006B4D94">
                      <w:rPr>
                        <w:b/>
                        <w:bCs/>
                        <w:position w:val="-20"/>
                        <w:sz w:val="28"/>
                        <w:szCs w:val="28"/>
                      </w:rPr>
                      <w:object w:dxaOrig="740" w:dyaOrig="440">
                        <v:shape id="_x0000_i1056" type="#_x0000_t75" style="width:36.75pt;height:21.75pt" o:ole="">
                          <v:imagedata r:id="rId64" o:title=""/>
                        </v:shape>
                        <o:OLEObject Type="Embed" ProgID="Equation.DSMT4" ShapeID="_x0000_i1056" DrawAspect="Content" ObjectID="_1559381801" r:id="rId65"/>
                      </w:object>
                    </w:r>
                  </w:p>
                </w:txbxContent>
              </v:textbox>
            </v:rect>
            <v:rect id="Rectangle 222" o:spid="_x0000_s1183" style="position:absolute;left:4368165;top:3044190;width:421640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GtDcQA&#10;AADdAAAADwAAAGRycy9kb3ducmV2LnhtbESPT2sCMRTE7wW/Q3hCbzXrQlVWo0hLofXkP9DjY/Pc&#10;Xdy8pEmqWz+9EQo9DjPzG2a26EwrLuRDY1nBcJCBIC6tbrhSsN99vExAhIissbVMCn4pwGLee5ph&#10;oe2VN3TZxkokCIcCFdQxukLKUNZkMAysI07eyXqDMUlfSe3xmuCmlXmWjaTBhtNCjY7eairP2x+j&#10;wPkD38Z8fLekv1c779ZfE1wr9dzvllMQkbr4H/5rf2oFr6M8h8eb9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RrQ3EAAAA3QAAAA8AAAAAAAAAAAAAAAAAmAIAAGRycy9k&#10;b3ducmV2LnhtbFBLBQYAAAAABAAEAPUAAACJAwAAAAA=&#10;" filled="f" fillcolor="yellow" stroked="f">
              <v:textbox style="mso-fit-shape-to-text:t">
                <w:txbxContent>
                  <w:p w:rsidR="00EF1E23" w:rsidRDefault="00EF1E23" w:rsidP="00EF1E23">
                    <w:r w:rsidRPr="007925E1">
                      <w:rPr>
                        <w:position w:val="-12"/>
                      </w:rPr>
                      <w:object w:dxaOrig="380" w:dyaOrig="380">
                        <v:shape id="_x0000_i1057" type="#_x0000_t75" style="width:18.75pt;height:18.75pt" o:ole="">
                          <v:imagedata r:id="rId66" o:title=""/>
                        </v:shape>
                        <o:OLEObject Type="Embed" ProgID="Equation.DSMT4" ShapeID="_x0000_i1057" DrawAspect="Content" ObjectID="_1559381800" r:id="rId67"/>
                      </w:object>
                    </w:r>
                  </w:p>
                </w:txbxContent>
              </v:textbox>
            </v:rect>
            <v:rect id="Rectangle 223" o:spid="_x0000_s1184" style="position:absolute;left:1605280;top:919480;width:421640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0IlsUA&#10;AADdAAAADwAAAGRycy9kb3ducmV2LnhtbESPQWsCMRSE74X+h/CE3mpWi1ZWo5SWgvakrqDHx+a5&#10;u7h5SZOoq7++KRR6HGbmG2a26EwrLuRDY1nBoJ+BIC6tbrhSsCs+nycgQkTW2FomBTcKsJg/Psww&#10;1/bKG7psYyUShEOOCuoYXS5lKGsyGPrWESfvaL3BmKSvpPZ4TXDTymGWjaXBhtNCjY7eaypP27NR&#10;4Pye7698+LCkv78K79arCa6Veup1b1MQkbr4H/5rL7WC0Xj4Ar9v0hO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nQiW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7925E1">
                      <w:rPr>
                        <w:position w:val="-12"/>
                      </w:rPr>
                      <w:object w:dxaOrig="380" w:dyaOrig="380">
                        <v:shape id="_x0000_i1058" type="#_x0000_t75" style="width:18.75pt;height:18.75pt" o:ole="">
                          <v:imagedata r:id="rId68" o:title=""/>
                        </v:shape>
                        <o:OLEObject Type="Embed" ProgID="Equation.DSMT4" ShapeID="_x0000_i1058" DrawAspect="Content" ObjectID="_1559381799" r:id="rId69"/>
                      </w:object>
                    </w:r>
                  </w:p>
                </w:txbxContent>
              </v:textbox>
            </v:rect>
            <v:rect id="Rectangle 224" o:spid="_x0000_s1185" style="position:absolute;left:2646680;top:3186430;width:421640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SQ4sUA&#10;AADdAAAADwAAAGRycy9kb3ducmV2LnhtbESPQWsCMRSE74X+h/CE3mpWqVZWo5SWgvakrqDHx+a5&#10;u7h5SZOoq7++KRR6HGbmG2a26EwrLuRDY1nBoJ+BIC6tbrhSsCs+nycgQkTW2FomBTcKsJg/Psww&#10;1/bKG7psYyUShEOOCuoYXS5lKGsyGPrWESfvaL3BmKSvpPZ4TXDTymGWjaXBhtNCjY7eaypP27NR&#10;4Pye7698+LCkv78K79arCa6Veup1b1MQkbr4H/5rL7WC0Xj4Ar9v0hO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dJDi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7925E1">
                      <w:rPr>
                        <w:position w:val="-12"/>
                      </w:rPr>
                      <w:object w:dxaOrig="380" w:dyaOrig="380">
                        <v:shape id="_x0000_i1059" type="#_x0000_t75" style="width:18.75pt;height:18.75pt" o:ole="">
                          <v:imagedata r:id="rId70" o:title=""/>
                        </v:shape>
                        <o:OLEObject Type="Embed" ProgID="Equation.DSMT4" ShapeID="_x0000_i1059" DrawAspect="Content" ObjectID="_1559381798" r:id="rId71"/>
                      </w:object>
                    </w:r>
                  </w:p>
                </w:txbxContent>
              </v:textbox>
            </v:rect>
            <v:rect id="Rectangle 225" o:spid="_x0000_s1186" style="position:absolute;left:1732280;top:2555240;width:687705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g1ecUA&#10;AADdAAAADwAAAGRycy9kb3ducmV2LnhtbESPQWsCMRSE70L/Q3iF3jRbQSurcSkVoe3JqqDHx+a5&#10;u3TzEpO4bvvrm4LgcZiZb5hF0ZtWdORDY1nB8ygDQVxa3XClYL9bD2cgQkTW2FomBT8UoFg+DBaY&#10;a3vlL+q2sRIJwiFHBXWMLpcylDUZDCPriJN3st5gTNJXUnu8Jrhp5TjLptJgw2mhRkdvNZXf24tR&#10;4PyBf1/4uLKkz5877zYfM9wo9fTYv85BROrjPXxrv2sFk+l4Av9v0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ODV5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4A2E74">
                      <w:rPr>
                        <w:position w:val="-14"/>
                      </w:rPr>
                      <w:object w:dxaOrig="780" w:dyaOrig="380">
                        <v:shape id="_x0000_i1060" type="#_x0000_t75" style="width:39.75pt;height:18.75pt" o:ole="">
                          <v:imagedata r:id="rId72" o:title="" blacklevel="-.5"/>
                        </v:shape>
                        <o:OLEObject Type="Embed" ProgID="Equation.DSMT4" ShapeID="_x0000_i1060" DrawAspect="Content" ObjectID="_1559381797" r:id="rId73"/>
                      </w:object>
                    </w:r>
                  </w:p>
                </w:txbxContent>
              </v:textbox>
            </v:rect>
            <v:rect id="Rectangle 226" o:spid="_x0000_s1187" style="position:absolute;left:1802130;top:211455;width:630555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qrDsUA&#10;AADdAAAADwAAAGRycy9kb3ducmV2LnhtbESPQWsCMRSE70L/Q3gFb5pVcCtbo0hF0J6sW2iPj83r&#10;7tLNS5pEXfvrm4LgcZiZb5jFqjedOJMPrWUFk3EGgriyuuVawXu5Hc1BhIissbNMCq4UYLV8GCyw&#10;0PbCb3Q+xlokCIcCFTQxukLKUDVkMIytI07el/UGY5K+ltrjJcFNJ6dZlkuDLaeFBh29NFR9H09G&#10;gfMf/PvEnxtL+ue19O6wn+NBqeFjv34GEamP9/CtvdMKZvk0h/836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6qsO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6D0214">
                      <w:rPr>
                        <w:position w:val="-14"/>
                      </w:rPr>
                      <w:object w:dxaOrig="700" w:dyaOrig="380">
                        <v:shape id="_x0000_i1061" type="#_x0000_t75" style="width:35.25pt;height:18.75pt" o:ole="">
                          <v:imagedata r:id="rId74" o:title=""/>
                        </v:shape>
                        <o:OLEObject Type="Embed" ProgID="Equation.DSMT4" ShapeID="_x0000_i1061" DrawAspect="Content" ObjectID="_1559381796" r:id="rId75"/>
                      </w:object>
                    </w:r>
                  </w:p>
                </w:txbxContent>
              </v:textbox>
            </v:rect>
            <v:rect id="Rectangle 227" o:spid="_x0000_s1188" style="position:absolute;left:2506980;top:2322830;width:764540;height:6305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YOlcUA&#10;AADdAAAADwAAAGRycy9kb3ducmV2LnhtbESPT2sCMRTE70K/Q3iF3jRboSqrcSktQtuTfwp6fGye&#10;u0s3L2kS162f3ghCj8PM/IZZFL1pRUc+NJYVPI8yEMSl1Q1XCr53q+EMRIjIGlvLpOCPAhTLh8EC&#10;c23PvKFuGyuRIBxyVFDH6HIpQ1mTwTCyjjh5R+sNxiR9JbXHc4KbVo6zbCINNpwWanT0VlP5sz0Z&#10;Bc7v+TLlw7sl/fu18279OcO1Uk+P/escRKQ+/ofv7Q+t4GUynsLtTXo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pg6V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6B4D94">
                      <w:rPr>
                        <w:position w:val="-20"/>
                      </w:rPr>
                      <w:object w:dxaOrig="920" w:dyaOrig="440">
                        <v:shape id="_x0000_i1062" type="#_x0000_t75" style="width:45.75pt;height:21.75pt" o:ole="">
                          <v:imagedata r:id="rId76" o:title=""/>
                        </v:shape>
                        <o:OLEObject Type="Embed" ProgID="Equation.DSMT4" ShapeID="_x0000_i1062" DrawAspect="Content" ObjectID="_1559381795" r:id="rId77"/>
                      </w:object>
                    </w:r>
                  </w:p>
                </w:txbxContent>
              </v:textbox>
            </v:rect>
            <v:rect id="Rectangle 228" o:spid="_x0000_s1189" style="position:absolute;left:4630420;top:1033780;width:764540;height:6305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ma58EA&#10;AADdAAAADwAAAGRycy9kb3ducmV2LnhtbERPTWsCMRC9F/wPYQRvNaugla1RRBGqJ6uCPQ6bcXdx&#10;M4lJqqu/vjkUPD7e93TemkbcyIfasoJBPwNBXFhdc6ngeFi/T0CEiKyxsUwKHhRgPuu8TTHX9s7f&#10;dNvHUqQQDjkqqGJ0uZShqMhg6FtHnLiz9QZjgr6U2uM9hZtGDrNsLA3WnBoqdLSsqLjsf40C50/8&#10;/OCflSV93R68220muFOq120XnyAitfEl/nd/aQWj8TDNTW/SE5C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5mufBAAAA3QAAAA8AAAAAAAAAAAAAAAAAmAIAAGRycy9kb3du&#10;cmV2LnhtbFBLBQYAAAAABAAEAPUAAACGAwAAAAA=&#10;" filled="f" fillcolor="yellow" stroked="f">
              <v:textbox style="mso-fit-shape-to-text:t">
                <w:txbxContent>
                  <w:p w:rsidR="00EF1E23" w:rsidRDefault="00EF1E23" w:rsidP="00EF1E23">
                    <w:r w:rsidRPr="006B4D94">
                      <w:rPr>
                        <w:position w:val="-20"/>
                      </w:rPr>
                      <w:object w:dxaOrig="920" w:dyaOrig="440">
                        <v:shape id="_x0000_i1063" type="#_x0000_t75" style="width:45.75pt;height:21.75pt" o:ole="">
                          <v:imagedata r:id="rId78" o:title=""/>
                        </v:shape>
                        <o:OLEObject Type="Embed" ProgID="Equation.DSMT4" ShapeID="_x0000_i1063" DrawAspect="Content" ObjectID="_1559381794" r:id="rId79"/>
                      </w:object>
                    </w:r>
                  </w:p>
                </w:txbxContent>
              </v:textbox>
            </v:rect>
            <v:line id="Line 229" o:spid="_x0000_s1190" style="position:absolute;flip:y;visibility:visible" from="2164080,2748280" to="2735580,286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3PscUAAADdAAAADwAAAGRycy9kb3ducmV2LnhtbESPT2vCQBDF74LfYRmhl6CbKhWNrtJ/&#10;QkF6qHrwOGTHJJidDdmpxm/vFgoeH2/e781brjtXqwu1ofJs4HmUgiLOva24MHDYb4YzUEGQLdae&#10;ycCNAqxX/d4SM+uv/EOXnRQqQjhkaKAUaTKtQ16SwzDyDXH0Tr51KFG2hbYtXiPc1XqcplPtsOLY&#10;UGJD7yXl592vi29svvljMknenE6SOX0eZZtqMeZp0L0uQAl18jj+T39ZAy/T8Rz+1kQE6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3PscUAAADdAAAADwAAAAAAAAAA&#10;AAAAAAChAgAAZHJzL2Rvd25yZXYueG1sUEsFBgAAAAAEAAQA+QAAAJMDAAAAAA==&#10;">
              <v:stroke endarrow="block"/>
            </v:line>
            <v:line id="Line 230" o:spid="_x0000_s1191" style="position:absolute;visibility:visible" from="2811780,2792730" to="3040380,3707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BoQMMAAADdAAAADwAAAGRycy9kb3ducmV2LnhtbERPy2oCMRTdC/2HcAvdaUaLr6lRpIPg&#10;wgpq6fp2cjsZOrkZJukY/94sCi4P573aRNuInjpfO1YwHmUgiEuna64UfF52wwUIH5A1No5JwY08&#10;bNZPgxXm2l35RP05VCKFsM9RgQmhzaX0pSGLfuRa4sT9uM5iSLCrpO7wmsJtIydZNpMWa04NBlt6&#10;N1T+nv+sgrkpTnIui8PlWPT1eBk/4tf3UqmX57h9AxEohof4373XCqaz17Q/vUlP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gaEDDAAAA3QAAAA8AAAAAAAAAAAAA&#10;AAAAoQIAAGRycy9kb3ducmV2LnhtbFBLBQYAAAAABAAEAPkAAACRAwAAAAA=&#10;">
              <v:stroke endarrow="block"/>
            </v:line>
            <v:line id="Line 231" o:spid="_x0000_s1192" style="position:absolute;visibility:visible" from="2957830,3542030" to="3529330,3999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zN28YAAADdAAAADwAAAGRycy9kb3ducmV2LnhtbESPQUvDQBSE7wX/w/IEb+0mFVsbuy3S&#10;UPCgQlrp+TX7zAazb0N2m67/3hUEj8PMfMOst9F2YqTBt44V5LMMBHHtdMuNgo/jfvoIwgdkjZ1j&#10;UvBNHrabm8kaC+2uXNF4CI1IEPYFKjAh9IWUvjZk0c9cT5y8TzdYDEkOjdQDXhPcdnKeZQtpseW0&#10;YLCnnaH663CxCpamrORSlq/H93Js81V8i6fzSqm72/j8BCJQDP/hv/aLVvCwuM/h9016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szdvGAAAA3QAAAA8AAAAAAAAA&#10;AAAAAAAAoQIAAGRycy9kb3ducmV2LnhtbFBLBQYAAAAABAAEAPkAAACUAwAAAAA=&#10;">
              <v:stroke endarrow="block"/>
            </v:line>
            <v:rect id="Rectangle 232" o:spid="_x0000_s1193" style="position:absolute;left:3548380;top:3859530;width:342900;height:374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jJFMMA&#10;AADdAAAADwAAAGRycy9kb3ducmV2LnhtbESPQWvCQBSE7wX/w/IEL0U3pigSXaUUBA+9GP0Bj+wz&#10;iWbfxuzTxH/fLRR6HGbmG2azG1yjntSF2rOB+SwBRVx4W3Np4HzaT1eggiBbbDyTgRcF2G1HbxvM&#10;rO/5SM9cShUhHDI0UIm0mdahqMhhmPmWOHoX3zmUKLtS2w77CHeNTpNkqR3WHBcqbOmrouKWP5yB&#10;vJlL7w4ix+t9Rf17bdPvszVmMh4+16CEBvkP/7UP1sBi+ZHC75v4BP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jJFMMAAADdAAAADwAAAAAAAAAAAAAAAACYAgAAZHJzL2Rv&#10;d25yZXYueG1sUEsFBgAAAAAEAAQA9QAAAIgDAAAAAA==&#10;" filled="f" fillcolor="yellow" stroked="f">
              <v:textbox>
                <w:txbxContent>
                  <w:p w:rsidR="00EF1E23" w:rsidRDefault="00EF1E23" w:rsidP="00EF1E23">
                    <w:r w:rsidRPr="002C5A91">
                      <w:rPr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64" type="#_x0000_t75" style="width:14.25pt;height:23.25pt" o:ole="">
                          <v:imagedata r:id="rId26" o:title=""/>
                        </v:shape>
                        <o:OLEObject Type="Embed" ProgID="Equation.DSMT4" ShapeID="_x0000_i1064" DrawAspect="Content" ObjectID="_1559381793" r:id="rId80"/>
                      </w:object>
                    </w:r>
                  </w:p>
                </w:txbxContent>
              </v:textbox>
            </v:rect>
            <v:rect id="Rectangle 233" o:spid="_x0000_s1194" style="position:absolute;left:259080;top:875030;width:342900;height:374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Rsj8MA&#10;AADdAAAADwAAAGRycy9kb3ducmV2LnhtbESPwYrCQBBE7wv+w9DCXhadqCgSHUWEBQ97MfoBTaZN&#10;opmemGlN9u93FgSPRVW9otbb3tXqSW2oPBuYjBNQxLm3FRcGzqfv0RJUEGSLtWcy8EsBtpvBxxpT&#10;6zs+0jOTQkUIhxQNlCJNqnXIS3IYxr4hjt7Ftw4lyrbQtsUuwl2tp0my0A4rjgslNrQvKb9lD2cg&#10;qyfSuYPI8XpfUvdV2enP2RrzOex3K1BCvbzDr/bBGpgvZjP4fxOfgN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Rsj8MAAADdAAAADwAAAAAAAAAAAAAAAACYAgAAZHJzL2Rv&#10;d25yZXYueG1sUEsFBgAAAAAEAAQA9QAAAIgDAAAAAA==&#10;" filled="f" fillcolor="yellow" stroked="f">
              <v:textbox>
                <w:txbxContent>
                  <w:p w:rsidR="00EF1E23" w:rsidRDefault="00EF1E23" w:rsidP="00EF1E23">
                    <w:r w:rsidRPr="002C5A91">
                      <w:rPr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65" type="#_x0000_t75" style="width:14.25pt;height:23.25pt" o:ole="">
                          <v:imagedata r:id="rId26" o:title=""/>
                        </v:shape>
                        <o:OLEObject Type="Embed" ProgID="Equation.DSMT4" ShapeID="_x0000_i1065" DrawAspect="Content" ObjectID="_1559381792" r:id="rId81"/>
                      </w:object>
                    </w:r>
                  </w:p>
                </w:txbxContent>
              </v:textbox>
            </v:rect>
            <v:rect id="Rectangle 234" o:spid="_x0000_s1195" style="position:absolute;left:5345430;top:4234180;width:342900;height:374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30+8UA&#10;AADdAAAADwAAAGRycy9kb3ducmV2LnhtbESPQWvCQBSE7wX/w/KEXorZqFUkzSqlUPDgxZgf8Mi+&#10;JtHs2zT7atJ/3y0Uehxm5hsmP0yuU3caQuvZwDJJQRFX3rZcGygv74sdqCDIFjvPZOCbAhz2s4cc&#10;M+tHPtO9kFpFCIcMDTQifaZ1qBpyGBLfE0fvww8OJcqh1nbAMcJdp1dputUOW44LDfb01lB1K76c&#10;gaJbyuiOIufr547Gp9auTqU15nE+vb6AEprkP/zXPloDm+36GX7fxCe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rfT7xQAAAN0AAAAPAAAAAAAAAAAAAAAAAJgCAABkcnMv&#10;ZG93bnJldi54bWxQSwUGAAAAAAQABAD1AAAAigMAAAAA&#10;" filled="f" fillcolor="yellow" stroked="f">
              <v:textbox>
                <w:txbxContent>
                  <w:p w:rsidR="00EF1E23" w:rsidRDefault="00EF1E23" w:rsidP="00EF1E23">
                    <w:r w:rsidRPr="002C5A91">
                      <w:rPr>
                        <w:position w:val="-12"/>
                        <w:sz w:val="20"/>
                        <w:szCs w:val="20"/>
                      </w:rPr>
                      <w:object w:dxaOrig="220" w:dyaOrig="360">
                        <v:shape id="_x0000_i1066" type="#_x0000_t75" style="width:14.25pt;height:23.25pt" o:ole="">
                          <v:imagedata r:id="rId26" o:title=""/>
                        </v:shape>
                        <o:OLEObject Type="Embed" ProgID="Equation.DSMT4" ShapeID="_x0000_i1066" DrawAspect="Content" ObjectID="_1559381791" r:id="rId82"/>
                      </w:object>
                    </w:r>
                  </w:p>
                </w:txbxContent>
              </v:textbox>
            </v:rect>
            <v:oval id="Oval 235" o:spid="_x0000_s1196" style="position:absolute;left:2176780;top:4622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SMTcUA&#10;AADdAAAADwAAAGRycy9kb3ducmV2LnhtbESPQYvCMBSE78L+h/AEL6KpFUWqURZZQRAP6l729mie&#10;TbF5qU1Wq7/eLCx4HGbmG2axam0lbtT40rGC0TABQZw7XXKh4Pu0GcxA+ICssXJMCh7kYbX86Cww&#10;0+7OB7odQyEihH2GCkwIdSalzw1Z9ENXE0fv7BqLIcqmkLrBe4TbSqZJMpUWS44LBmtaG8ovx18b&#10;KXY73vV36WH/hfXzx1xTfZVWqV63/ZyDCNSGd/i/vdUKJtPxBP7exCc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NIxNxQAAAN0AAAAPAAAAAAAAAAAAAAAAAJgCAABkcnMv&#10;ZG93bnJldi54bWxQSwUGAAAAAAQABAD1AAAAigMAAAAA&#10;" fillcolor="blue"/>
            <v:oval id="Oval 236" o:spid="_x0000_s1197" style="position:absolute;left:2926080;top:13449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YSOsYA&#10;AADdAAAADwAAAGRycy9kb3ducmV2LnhtbESPQWvCQBSE7wX/w/KEXorZNGKQ6CoiLQjSg7YXb4/s&#10;MxvMvo3Zrab+ercgeBxm5htmvuxtIy7U+dqxgvckBUFcOl1zpeDn+3M0BeEDssbGMSn4Iw/LxeBl&#10;joV2V97RZR8qESHsC1RgQmgLKX1pyKJPXEscvaPrLIYou0rqDq8RbhuZpWkuLdYcFwy2tDZUnva/&#10;NlLsZrx922a7rw9sbwdzzvRZWqVeh/1qBiJQH57hR3ujFUzycQ7/b+IT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YSOsYAAADdAAAADwAAAAAAAAAAAAAAAACYAgAAZHJz&#10;L2Rvd25yZXYueG1sUEsFBgAAAAAEAAQA9QAAAIsDAAAAAA==&#10;" fillcolor="blue"/>
            <v:line id="Line 237" o:spid="_x0000_s1198" style="position:absolute;flip:x y;visibility:visible" from="2259330,557530" to="2945130,1357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LFPccAAADdAAAADwAAAGRycy9kb3ducmV2LnhtbESPQWvCQBSE74X+h+UVeqsbK6aaukoR&#10;hB68qEWvL9lnNjX7NsmuMf77bqHQ4zAz3zCL1WBr0VPnK8cKxqMEBHHhdMWlgq/D5mUGwgdkjbVj&#10;UnAnD6vl48MCM+1uvKN+H0oRIewzVGBCaDIpfWHIoh+5hjh6Z9dZDFF2pdQd3iLc1vI1SVJpseK4&#10;YLChtaHisr9aBX1+HX8ft7uLz0/tPJ+Zdr1tU6Wen4aPdxCBhvAf/mt/agXTdPIGv2/iE5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EsU9xwAAAN0AAAAPAAAAAAAA&#10;AAAAAAAAAKECAABkcnMvZG93bnJldi54bWxQSwUGAAAAAAQABAD5AAAAlQMAAAAA&#10;">
              <v:stroke endarrow="block"/>
            </v:line>
            <v:line id="Line 238" o:spid="_x0000_s1199" style="position:absolute;flip:x;visibility:visible" from="1033780,557530" to="2170430,1148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j898YAAADdAAAADwAAAGRycy9kb3ducmV2LnhtbESPTUvDQBCG7wX/wzKCl2A3Giyadlv8&#10;KgjiweqhxyE7TUKzsyE7tvHfdw6FHod33meeWazG0JkDDamN7OBumoMhrqJvuXbw+7O+fQSTBNlj&#10;F5kc/FOC1fJqssDSxyN/02EjtVEIpxIdNCJ9aW2qGgqYprEn1mwXh4Ci41BbP+BR4aGz93k+swFb&#10;1gsN9vTaULXf/AXVWH/xW1FkL8Fm2RO9b+Uzt+LczfX4PAcjNMpl+dz+8A4eZoXq6jeKALs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4/PfGAAAA3QAAAA8AAAAAAAAA&#10;AAAAAAAAoQIAAGRycy9kb3ducmV2LnhtbFBLBQYAAAAABAAEAPkAAACUAwAAAAA=&#10;">
              <v:stroke endarrow="block"/>
            </v:line>
            <v:line id="Line 239" o:spid="_x0000_s1200" style="position:absolute;flip:x y;visibility:visible" from="1040130,1186180" to="2907665,1405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H01McAAADdAAAADwAAAGRycy9kb3ducmV2LnhtbESPT2vCQBTE74V+h+UJvenGlgaNrlKE&#10;Qg9e/EN7fck+s9Hs2yS7xvTbdwWhx2FmfsMs14OtRU+drxwrmE4SEMSF0xWXCo6Hz/EMhA/IGmvH&#10;pOCXPKxXz09LzLS78Y76fShFhLDPUIEJocmk9IUhi37iGuLonVxnMUTZlVJ3eItwW8vXJEmlxYrj&#10;gsGGNoaKy/5qFfT5dXr+3u4uPv9p5/nMtJttmyr1Mho+FiACDeE//Gh/aQXv6dsc7m/iE5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fTUxwAAAN0AAAAPAAAAAAAA&#10;AAAAAAAAAKECAABkcnMvZG93bnJldi54bWxQSwUGAAAAAAQABAD5AAAAlQMAAAAA&#10;">
              <v:stroke endarrow="block"/>
            </v:line>
            <v:rect id="Rectangle 240" o:spid="_x0000_s1201" style="position:absolute;left:2716530;top:1325880;width:621665;height:5829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zQcEA&#10;AADdAAAADwAAAGRycy9kb3ducmV2LnhtbERPy2oCMRTdC/2HcAvuNKOoldEopaVQXfko6PIyuc4M&#10;Tm5ikuq0X28WgsvDec+XrWnElXyoLSsY9DMQxIXVNZcKfvZfvSmIEJE1NpZJwR8FWC5eOnPMtb3x&#10;lq67WIoUwiFHBVWMLpcyFBUZDH3riBN3st5gTNCXUnu8pXDTyGGWTaTBmlNDhY4+KirOu1+jwPkD&#10;/7/x8dOSvqz33m1WU9wo1X1t32cgIrXxKX64v7WC8WSU9qc36Qn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Qc0HBAAAA3QAAAA8AAAAAAAAAAAAAAAAAmAIAAGRycy9kb3du&#10;cmV2LnhtbFBLBQYAAAAABAAEAPUAAACGAwAAAAA=&#10;" filled="f" fillcolor="yellow" stroked="f">
              <v:textbox style="mso-fit-shape-to-text:t">
                <w:txbxContent>
                  <w:p w:rsidR="00EF1E23" w:rsidRDefault="00EF1E23" w:rsidP="00EF1E23">
                    <w:r w:rsidRPr="006D0214">
                      <w:rPr>
                        <w:position w:val="-12"/>
                      </w:rPr>
                      <w:object w:dxaOrig="680" w:dyaOrig="360">
                        <v:shape id="_x0000_i1067" type="#_x0000_t75" style="width:34.5pt;height:18pt" o:ole="">
                          <v:imagedata r:id="rId83" o:title="" blacklevel="-.5"/>
                        </v:shape>
                        <o:OLEObject Type="Embed" ProgID="Equation.DSMT4" ShapeID="_x0000_i1067" DrawAspect="Content" ObjectID="_1559381790" r:id="rId84"/>
                      </w:object>
                    </w:r>
                  </w:p>
                </w:txbxContent>
              </v:textbox>
            </v:rect>
            <v:line id="Line 241" o:spid="_x0000_s1202" style="position:absolute;flip:x y;visibility:visible" from="593090,982980" to="1598930,108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GLr8YAAADdAAAADwAAAGRycy9kb3ducmV2LnhtbESPQWvCQBSE74X+h+UVequblDZodJUi&#10;FHrwohW9vmSf2dTs2yS7xvTfdwWhx2FmvmEWq9E2YqDe144VpJMEBHHpdM2Vgv3358sUhA/IGhvH&#10;pOCXPKyWjw8LzLW78paGXahEhLDPUYEJoc2l9KUhi37iWuLonVxvMUTZV1L3eI1w28jXJMmkxZrj&#10;gsGW1obK8+5iFQzFJf05bLZnXxy7WTE13XrTZUo9P40fcxCBxvAfvre/tIL37C2F25v4BO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xi6/GAAAA3QAAAA8AAAAAAAAA&#10;AAAAAAAAoQIAAGRycy9kb3ducmV2LnhtbFBLBQYAAAAABAAEAPkAAACUAwAAAAA=&#10;">
              <v:stroke endarrow="block"/>
            </v:line>
            <v:oval id="Oval 242" o:spid="_x0000_s1203" style="position:absolute;left:4792980;top:13830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tnRMYA&#10;AADdAAAADwAAAGRycy9kb3ducmV2LnhtbESPQWvCQBSE7wX/w/KEXkrdmKpI6ioiFgTpwdiLt0f2&#10;NRvMvo3ZVVN/vVsQPA4z8w0zW3S2FhdqfeVYwXCQgCAunK64VPCz/3qfgvABWWPtmBT8kYfFvPcy&#10;w0y7K+/okodSRAj7DBWYEJpMSl8YsugHriGO3q9rLYYo21LqFq8RbmuZJslEWqw4LhhsaGWoOOZn&#10;Gyl287F926a77zU2t4M5pfokrVKv/W75CSJQF57hR3ujFYwnoxT+38Qn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9tnRMYAAADdAAAADwAAAAAAAAAAAAAAAACYAgAAZHJz&#10;L2Rvd25yZXYueG1sUEsFBgAAAAAEAAQA9QAAAIsDAAAAAA==&#10;" fillcolor="blue"/>
            <v:oval id="Oval 243" o:spid="_x0000_s1204" style="position:absolute;left:3434080;top:225933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fC38YA&#10;AADdAAAADwAAAGRycy9kb3ducmV2LnhtbESPQWvCQBSE70L/w/IKXkQ3jVUkukoRC4L0YNqLt0f2&#10;mQ1m38bsqqm/3i0UPA4z8w2zWHW2FldqfeVYwdsoAUFcOF1xqeDn+3M4A+EDssbaMSn4JQ+r5Utv&#10;gZl2N97TNQ+liBD2GSowITSZlL4wZNGPXEMcvaNrLYYo21LqFm8RbmuZJslUWqw4LhhsaG2oOOUX&#10;Gyl2O94Ndun+a4PN/WDOqT5Lq1T/tfuYgwjUhWf4v73VCibT9zH8vYlPQC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JfC38YAAADdAAAADwAAAAAAAAAAAAAAAACYAgAAZHJz&#10;L2Rvd25yZXYueG1sUEsFBgAAAAAEAAQA9QAAAIsDAAAAAA==&#10;" fillcolor="blue"/>
            <v:oval id="Oval 244" o:spid="_x0000_s1205" style="position:absolute;left:4869180;top:4005580;width:114300;height:114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5aq8YA&#10;AADdAAAADwAAAGRycy9kb3ducmV2LnhtbESPT2vCQBTE74V+h+UVvBTdNP5BoqsUsSCIB9NevD2y&#10;z2ww+zZmV0399N2C4HGYmd8w82Vna3Gl1leOFXwMEhDEhdMVlwp+vr/6UxA+IGusHZOCX/KwXLy+&#10;zDHT7sZ7uuahFBHCPkMFJoQmk9IXhiz6gWuIo3d0rcUQZVtK3eItwm0t0ySZSIsVxwWDDa0MFaf8&#10;YiPFbobb9226362xuR/MOdVnaZXqvXWfMxCBuvAMP9obrWA8GY3g/01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35aq8YAAADdAAAADwAAAAAAAAAAAAAAAACYAgAAZHJz&#10;L2Rvd25yZXYueG1sUEsFBgAAAAAEAAQA9QAAAIsDAAAAAA==&#10;" fillcolor="blue"/>
            <v:rect id="Rectangle 245" o:spid="_x0000_s1206" style="position:absolute;left:3043555;top:2246630;width:687705;height:5924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fQ2cUA&#10;AADdAAAADwAAAGRycy9kb3ducmV2LnhtbESPW2sCMRSE34X+h3AKvmm24o2tUYoiaJ+8FNrHw+Z0&#10;d+nmJCZRV399Uyj4OMzMN8xs0ZpGXMiH2rKCl34GgriwuuZSwcdx3ZuCCBFZY2OZFNwowGL+1Jlh&#10;ru2V93Q5xFIkCIccFVQxulzKUFRkMPStI07et/UGY5K+lNrjNcFNIwdZNpYGa04LFTpaVlT8HM5G&#10;gfOffJ/w18qSPr0fvdttp7hTqvvcvr2CiNTGR/i/vdEKRuPhCP7epCc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59DZxQAAAN0AAAAPAAAAAAAAAAAAAAAAAJgCAABkcnMv&#10;ZG93bnJldi54bWxQSwUGAAAAAAQABAD1AAAAigMAAAAA&#10;" filled="f" fillcolor="yellow" stroked="f">
              <v:textbox style="mso-fit-shape-to-text:t">
                <w:txbxContent>
                  <w:p w:rsidR="00EF1E23" w:rsidRDefault="00EF1E23" w:rsidP="00EF1E23">
                    <w:r w:rsidRPr="00ED5E0D">
                      <w:rPr>
                        <w:position w:val="-14"/>
                      </w:rPr>
                      <w:object w:dxaOrig="780" w:dyaOrig="380">
                        <v:shape id="_x0000_i1068" type="#_x0000_t75" style="width:39.75pt;height:18.75pt" o:ole="">
                          <v:imagedata r:id="rId85" o:title="" blacklevel="-.5"/>
                        </v:shape>
                        <o:OLEObject Type="Embed" ProgID="Equation.DSMT4" ShapeID="_x0000_i1068" DrawAspect="Content" ObjectID="_1559381789" r:id="rId86"/>
                      </w:object>
                    </w:r>
                  </w:p>
                </w:txbxContent>
              </v:textbox>
            </v:rect>
            <v:line id="Line 246" o:spid="_x0000_s1207" style="position:absolute;flip:y;visibility:visible" from="3542030,1484630" to="4799330,2284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2+Y8cAAADdAAAADwAAAGRycy9kb3ducmV2LnhtbESPzWvCQBDF7wX/h2UEL0E3rW2wqav0&#10;SyiUHvw4eByyYxLMzobsqOl/7wqFHh9v3u/Nmy9716gzdaH2bOB+koIiLrytuTSw267GM1BBkC02&#10;nsnALwVYLgZ3c8ytv/CazhspVYRwyNFAJdLmWoeiIodh4lvi6B1851Ci7EptO7xEuGv0Q5pm2mHN&#10;saHClt4rKo6bk4tvrH74YzpN3pxOkmf63Mt3qsWY0bB/fQEl1Mv/8V/6yxp4yh4zuK2JCN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bb5jxwAAAN0AAAAPAAAAAAAA&#10;AAAAAAAAAKECAABkcnMvZG93bnJldi54bWxQSwUGAAAAAAQABAD5AAAAlQMAAAAA&#10;">
              <v:stroke endarrow="block"/>
            </v:line>
            <v:line id="Line 247" o:spid="_x0000_s1208" style="position:absolute;visibility:visible" from="4862830,1497330" to="4919980,400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+DScYAAADdAAAADwAAAGRycy9kb3ducmV2LnhtbESPQUvDQBSE74L/YXmCN7Op2MbEbosY&#10;hB6s0FZ6fs0+s8Hs25Bd0/Xfu0LB4zAz3zDLdbS9mGj0nWMFsywHQdw43XGr4OPwevcIwgdkjb1j&#10;UvBDHtar66slVtqdeUfTPrQiQdhXqMCEMFRS+saQRZ+5gTh5n260GJIcW6lHPCe47eV9ni+kxY7T&#10;gsGBXgw1X/tvq6Aw9U4Wsn47vNdTNyvjNh5PpVK3N/H5CUSgGP7Dl/ZGK5gvHgr4e5Oe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Pg0nGAAAA3QAAAA8AAAAAAAAA&#10;AAAAAAAAoQIAAGRycy9kb3ducmV2LnhtbFBLBQYAAAAABAAEAPkAAACUAwAAAAA=&#10;">
              <v:stroke endarrow="block"/>
            </v:line>
            <v:line id="Line 248" o:spid="_x0000_s1209" style="position:absolute;visibility:visible" from="3542030,2341880" to="4919980,400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AXO8MAAADdAAAADwAAAGRycy9kb3ducmV2LnhtbERPy2oCMRTdC/2HcAvdaUapr6lRpIPg&#10;wgpq6fp2cjsZOrkZJukY/94sCi4P573aRNuInjpfO1YwHmUgiEuna64UfF52wwUIH5A1No5JwY08&#10;bNZPgxXm2l35RP05VCKFsM9RgQmhzaX0pSGLfuRa4sT9uM5iSLCrpO7wmsJtIydZNpMWa04NBlt6&#10;N1T+nv+sgrkpTnIui8PlWPT1eBk/4tf3UqmX57h9AxEohof4373XCqaz1zQ3vUlP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QFzvDAAAA3QAAAA8AAAAAAAAAAAAA&#10;AAAAoQIAAGRycy9kb3ducmV2LnhtbFBLBQYAAAAABAAEAPkAAACRAwAAAAA=&#10;">
              <v:stroke endarrow="block"/>
            </v:line>
            <v:line id="Line 249" o:spid="_x0000_s1210" style="position:absolute;visibility:visible" from="4735830,3307080" to="5605780,4348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yyoMYAAADdAAAADwAAAGRycy9kb3ducmV2LnhtbESPQWsCMRSE74X+h/AK3mrWYrW7NUrp&#10;UuhBC2rx/Ny8bpZuXpZNusZ/bwShx2FmvmEWq2hbMVDvG8cKJuMMBHHldMO1gu/9x+MLCB+QNbaO&#10;ScGZPKyW93cLLLQ78ZaGXahFgrAvUIEJoSuk9JUhi37sOuLk/bjeYkiyr6Xu8ZTgtpVPWTaTFhtO&#10;CwY7ejdU/e7+rIK5KbdyLsv1/qscmkkeN/FwzJUaPcS3VxCBYvgP39qfWsHzbJrD9U1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csqDGAAAA3QAAAA8AAAAAAAAA&#10;AAAAAAAAoQIAAGRycy9kb3ducmV2LnhtbFBLBQYAAAAABAAEAPkAAACUAwAAAAA=&#10;">
              <v:stroke endarrow="block"/>
            </v:line>
          </v:group>
        </w:pict>
      </w: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EF1E23" w:rsidRDefault="00EF1E23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347766"/>
            <wp:effectExtent l="0" t="0" r="0" b="0"/>
            <wp:docPr id="1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47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360857"/>
            <wp:effectExtent l="0" t="0" r="0" b="0"/>
            <wp:docPr id="3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4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5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6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360857"/>
            <wp:effectExtent l="0" t="0" r="0" b="0"/>
            <wp:docPr id="7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8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9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10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11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13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14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15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16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360857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360857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lastRenderedPageBreak/>
        <w:drawing>
          <wp:inline distT="0" distB="0" distL="0" distR="0">
            <wp:extent cx="5943600" cy="2452499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BC6" w:rsidRDefault="00DF2BC6" w:rsidP="00DF2BC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>
            <wp:extent cx="5943600" cy="2452499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5649" w:rsidRPr="00235649" w:rsidRDefault="00EF1E23" w:rsidP="00EF1E23">
      <w:pPr>
        <w:rPr>
          <w:rFonts w:asciiTheme="majorBidi" w:hAnsiTheme="majorBidi" w:cstheme="majorBidi"/>
          <w:b/>
          <w:bCs/>
          <w:sz w:val="28"/>
          <w:szCs w:val="28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Fig.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S3</w:t>
      </w:r>
      <w:r w:rsidR="00F27281" w:rsidRPr="00F27281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="00F27281" w:rsidRPr="00F27281">
        <w:rPr>
          <w:rFonts w:asciiTheme="majorBidi" w:eastAsia="AdvGulliv-R" w:hAnsiTheme="majorBidi" w:cstheme="majorBidi"/>
          <w:sz w:val="24"/>
          <w:szCs w:val="24"/>
        </w:rPr>
        <w:t xml:space="preserve">Convergence graph (median curves) of EFADE, EFADE-1, EFADE-2, EFADE-3 and EFADE-4 on 50-dimensional test functions </w:t>
      </w:r>
      <w:r w:rsidR="00F27281" w:rsidRPr="00F27281">
        <w:rPr>
          <w:rFonts w:asciiTheme="majorBidi" w:hAnsiTheme="majorBidi" w:cstheme="majorBidi"/>
          <w:i/>
          <w:iCs/>
          <w:sz w:val="24"/>
          <w:szCs w:val="24"/>
        </w:rPr>
        <w:t>f</w:t>
      </w:r>
      <w:r w:rsidR="00F27281" w:rsidRPr="00F2728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F27281" w:rsidRPr="00F27281">
        <w:rPr>
          <w:rFonts w:asciiTheme="majorBidi" w:hAnsiTheme="majorBidi" w:cstheme="majorBidi"/>
          <w:sz w:val="24"/>
          <w:szCs w:val="24"/>
        </w:rPr>
        <w:t>-</w:t>
      </w:r>
      <w:r w:rsidR="00F27281" w:rsidRPr="00F27281">
        <w:rPr>
          <w:rFonts w:asciiTheme="majorBidi" w:hAnsiTheme="majorBidi" w:cstheme="majorBidi"/>
          <w:i/>
          <w:iCs/>
          <w:sz w:val="24"/>
          <w:szCs w:val="24"/>
        </w:rPr>
        <w:t>f</w:t>
      </w:r>
      <w:r w:rsidR="00F27281" w:rsidRPr="00F27281">
        <w:rPr>
          <w:rFonts w:asciiTheme="majorBidi" w:eastAsia="AdvGulliv-R" w:hAnsiTheme="majorBidi" w:cstheme="majorBidi"/>
          <w:i/>
          <w:iCs/>
          <w:sz w:val="24"/>
          <w:szCs w:val="24"/>
          <w:vertAlign w:val="subscript"/>
        </w:rPr>
        <w:t>28</w:t>
      </w:r>
      <w:r w:rsidR="00F27281" w:rsidRPr="00F27281">
        <w:rPr>
          <w:rFonts w:asciiTheme="majorBidi" w:eastAsia="AdvGulliv-R" w:hAnsiTheme="majorBidi" w:cstheme="majorBidi"/>
          <w:sz w:val="24"/>
          <w:szCs w:val="24"/>
        </w:rPr>
        <w:t>.</w:t>
      </w:r>
    </w:p>
    <w:sectPr w:rsidR="00235649" w:rsidRPr="00235649" w:rsidSect="00BE64DF">
      <w:headerReference w:type="even" r:id="rId115"/>
      <w:headerReference w:type="default" r:id="rId116"/>
      <w:footerReference w:type="even" r:id="rId117"/>
      <w:footerReference w:type="default" r:id="rId118"/>
      <w:headerReference w:type="first" r:id="rId119"/>
      <w:footerReference w:type="first" r:id="rId1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2575" w:rsidRDefault="00AB2575" w:rsidP="00D54F13">
      <w:pPr>
        <w:spacing w:before="0" w:after="0" w:line="240" w:lineRule="auto"/>
      </w:pPr>
      <w:r>
        <w:separator/>
      </w:r>
    </w:p>
  </w:endnote>
  <w:endnote w:type="continuationSeparator" w:id="0">
    <w:p w:rsidR="00AB2575" w:rsidRDefault="00AB2575" w:rsidP="00D54F13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F13" w:rsidRDefault="00D54F1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3175014"/>
      <w:docPartObj>
        <w:docPartGallery w:val="Page Numbers (Bottom of Page)"/>
        <w:docPartUnique/>
      </w:docPartObj>
    </w:sdtPr>
    <w:sdtContent>
      <w:p w:rsidR="00D54F13" w:rsidRDefault="009C4C55">
        <w:pPr>
          <w:pStyle w:val="Footer"/>
          <w:jc w:val="center"/>
        </w:pPr>
        <w:r>
          <w:fldChar w:fldCharType="begin"/>
        </w:r>
        <w:r w:rsidR="00D54F13">
          <w:instrText xml:space="preserve"> PAGE   \* MERGEFORMAT </w:instrText>
        </w:r>
        <w:r>
          <w:fldChar w:fldCharType="separate"/>
        </w:r>
        <w:r w:rsidR="00EF1E23">
          <w:rPr>
            <w:noProof/>
          </w:rPr>
          <w:t>21</w:t>
        </w:r>
        <w:r>
          <w:fldChar w:fldCharType="end"/>
        </w:r>
      </w:p>
    </w:sdtContent>
  </w:sdt>
  <w:p w:rsidR="00D54F13" w:rsidRDefault="00D54F1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F13" w:rsidRDefault="00D54F1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2575" w:rsidRDefault="00AB2575" w:rsidP="00D54F13">
      <w:pPr>
        <w:spacing w:before="0" w:after="0" w:line="240" w:lineRule="auto"/>
      </w:pPr>
      <w:r>
        <w:separator/>
      </w:r>
    </w:p>
  </w:footnote>
  <w:footnote w:type="continuationSeparator" w:id="0">
    <w:p w:rsidR="00AB2575" w:rsidRDefault="00AB2575" w:rsidP="00D54F13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F13" w:rsidRDefault="00D54F1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F13" w:rsidRDefault="00D54F1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F13" w:rsidRDefault="00D54F1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B23404"/>
    <w:multiLevelType w:val="hybridMultilevel"/>
    <w:tmpl w:val="7ACC6B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5E1211"/>
    <w:multiLevelType w:val="hybridMultilevel"/>
    <w:tmpl w:val="A1EA35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A46A53"/>
    <w:multiLevelType w:val="hybridMultilevel"/>
    <w:tmpl w:val="78CEF8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35649"/>
    <w:rsid w:val="00065681"/>
    <w:rsid w:val="001C6575"/>
    <w:rsid w:val="00235649"/>
    <w:rsid w:val="006B299A"/>
    <w:rsid w:val="006F69F3"/>
    <w:rsid w:val="00766332"/>
    <w:rsid w:val="00890745"/>
    <w:rsid w:val="008E5AF5"/>
    <w:rsid w:val="009C4C55"/>
    <w:rsid w:val="00A26B3A"/>
    <w:rsid w:val="00AB2575"/>
    <w:rsid w:val="00AF0757"/>
    <w:rsid w:val="00B36B5C"/>
    <w:rsid w:val="00BE64DF"/>
    <w:rsid w:val="00D54F13"/>
    <w:rsid w:val="00DF2BC6"/>
    <w:rsid w:val="00E62298"/>
    <w:rsid w:val="00EE72E3"/>
    <w:rsid w:val="00EF1E23"/>
    <w:rsid w:val="00F27281"/>
    <w:rsid w:val="00FF3A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27" type="connector" idref="#Line 130"/>
        <o:r id="V:Rule28" type="connector" idref="#Line 144"/>
        <o:r id="V:Rule29" type="connector" idref="#Line 131"/>
        <o:r id="V:Rule30" type="connector" idref="#Line 152"/>
        <o:r id="V:Rule31" type="connector" idref="#Line 175"/>
        <o:r id="V:Rule32" type="connector" idref="#Line 151"/>
        <o:r id="V:Rule33" type="connector" idref="#Line 176"/>
        <o:r id="V:Rule34" type="connector" idref="#Line 147"/>
        <o:r id="V:Rule35" type="connector" idref="#Line 148"/>
        <o:r id="V:Rule36" type="connector" idref="#Line 159"/>
        <o:r id="V:Rule37" type="connector" idref="#Line 178"/>
        <o:r id="V:Rule38" type="connector" idref="#Line 177"/>
        <o:r id="V:Rule39" type="connector" idref="#Line 164"/>
        <o:r id="V:Rule40" type="connector" idref="#Line 180"/>
        <o:r id="V:Rule41" type="connector" idref="#Line 167"/>
        <o:r id="V:Rule42" type="connector" idref="#Line 165"/>
        <o:r id="V:Rule43" type="connector" idref="#Line 181"/>
        <o:r id="V:Rule44" type="connector" idref="#Line 185"/>
        <o:r id="V:Rule45" type="connector" idref="#Line 173"/>
        <o:r id="V:Rule46" type="connector" idref="#Line 153"/>
        <o:r id="V:Rule47" type="connector" idref="#Line 172"/>
        <o:r id="V:Rule48" type="connector" idref="#Line 158"/>
        <o:r id="V:Rule49" type="connector" idref="#Line 168"/>
        <o:r id="V:Rule50" type="connector" idref="#Line 184"/>
        <o:r id="V:Rule51" type="connector" idref="#Line 183"/>
        <o:r id="V:Rule52" type="connector" idref="#Line 171"/>
        <o:r id="V:Rule53" type="connector" idref="#Line 212"/>
        <o:r id="V:Rule54" type="connector" idref="#Line 210"/>
        <o:r id="V:Rule55" type="connector" idref="#Line 205"/>
        <o:r id="V:Rule56" type="connector" idref="#Line 209"/>
        <o:r id="V:Rule57" type="connector" idref="#Line 204"/>
        <o:r id="V:Rule58" type="connector" idref="#Line 229"/>
        <o:r id="V:Rule59" type="connector" idref="#Line 230"/>
        <o:r id="V:Rule60" type="connector" idref="#Line 201"/>
        <o:r id="V:Rule61" type="connector" idref="#Line 237"/>
        <o:r id="V:Rule62" type="connector" idref="#Line 231"/>
        <o:r id="V:Rule63" type="connector" idref="#Line 247"/>
        <o:r id="V:Rule64" type="connector" idref="#Line 248"/>
        <o:r id="V:Rule65" type="connector" idref="#Line 246"/>
        <o:r id="V:Rule66" type="connector" idref="#Line 241"/>
        <o:r id="V:Rule67" type="connector" idref="#Line 249"/>
        <o:r id="V:Rule68" type="connector" idref="#Line 200"/>
        <o:r id="V:Rule69" type="connector" idref="#Line 238"/>
        <o:r id="V:Rule70" type="connector" idref="#Line 2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beforeAutospacing="1" w:after="100" w:afterAutospacing="1"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5A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564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5681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5681"/>
    <w:rPr>
      <w:rFonts w:ascii="Tahoma" w:hAnsi="Tahoma" w:cs="Tahoma"/>
      <w:sz w:val="16"/>
      <w:szCs w:val="16"/>
    </w:rPr>
  </w:style>
  <w:style w:type="table" w:customStyle="1" w:styleId="LightShading1">
    <w:name w:val="Light Shading1"/>
    <w:basedOn w:val="TableNormal"/>
    <w:uiPriority w:val="60"/>
    <w:rsid w:val="00DF2BC6"/>
    <w:pPr>
      <w:spacing w:before="0" w:beforeAutospacing="0" w:after="0" w:afterAutospacing="0" w:line="240" w:lineRule="auto"/>
      <w:jc w:val="left"/>
    </w:pPr>
    <w:rPr>
      <w:rFonts w:ascii="Calibri" w:eastAsia="Calibri" w:hAnsi="Calibri" w:cs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Header">
    <w:name w:val="header"/>
    <w:basedOn w:val="Normal"/>
    <w:link w:val="HeaderChar"/>
    <w:uiPriority w:val="99"/>
    <w:semiHidden/>
    <w:unhideWhenUsed/>
    <w:rsid w:val="00D54F1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54F13"/>
  </w:style>
  <w:style w:type="paragraph" w:styleId="Footer">
    <w:name w:val="footer"/>
    <w:basedOn w:val="Normal"/>
    <w:link w:val="FooterChar"/>
    <w:uiPriority w:val="99"/>
    <w:unhideWhenUsed/>
    <w:rsid w:val="00D54F1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1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9.emf"/><Relationship Id="rId112" Type="http://schemas.openxmlformats.org/officeDocument/2006/relationships/image" Target="media/image62.emf"/><Relationship Id="rId16" Type="http://schemas.openxmlformats.org/officeDocument/2006/relationships/oleObject" Target="embeddings/oleObject5.bin"/><Relationship Id="rId107" Type="http://schemas.openxmlformats.org/officeDocument/2006/relationships/image" Target="media/image57.e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52.e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image" Target="media/image40.emf"/><Relationship Id="rId95" Type="http://schemas.openxmlformats.org/officeDocument/2006/relationships/image" Target="media/image45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emf"/><Relationship Id="rId105" Type="http://schemas.openxmlformats.org/officeDocument/2006/relationships/image" Target="media/image55.emf"/><Relationship Id="rId113" Type="http://schemas.openxmlformats.org/officeDocument/2006/relationships/image" Target="media/image63.emf"/><Relationship Id="rId11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3.emf"/><Relationship Id="rId98" Type="http://schemas.openxmlformats.org/officeDocument/2006/relationships/image" Target="media/image48.e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53.emf"/><Relationship Id="rId108" Type="http://schemas.openxmlformats.org/officeDocument/2006/relationships/image" Target="media/image58.emf"/><Relationship Id="rId116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image" Target="media/image38.emf"/><Relationship Id="rId91" Type="http://schemas.openxmlformats.org/officeDocument/2006/relationships/image" Target="media/image41.emf"/><Relationship Id="rId96" Type="http://schemas.openxmlformats.org/officeDocument/2006/relationships/image" Target="media/image46.emf"/><Relationship Id="rId111" Type="http://schemas.openxmlformats.org/officeDocument/2006/relationships/image" Target="media/image6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6.emf"/><Relationship Id="rId114" Type="http://schemas.openxmlformats.org/officeDocument/2006/relationships/image" Target="media/image64.emf"/><Relationship Id="rId119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4.emf"/><Relationship Id="rId99" Type="http://schemas.openxmlformats.org/officeDocument/2006/relationships/image" Target="media/image49.emf"/><Relationship Id="rId101" Type="http://schemas.openxmlformats.org/officeDocument/2006/relationships/image" Target="media/image51.e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9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7.emf"/><Relationship Id="rId104" Type="http://schemas.openxmlformats.org/officeDocument/2006/relationships/image" Target="media/image54.emf"/><Relationship Id="rId120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7.emf"/><Relationship Id="rId110" Type="http://schemas.openxmlformats.org/officeDocument/2006/relationships/image" Target="media/image60.emf"/><Relationship Id="rId11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1</Pages>
  <Words>6948</Words>
  <Characters>39610</Characters>
  <Application>Microsoft Office Word</Application>
  <DocSecurity>0</DocSecurity>
  <Lines>330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Ali</dc:creator>
  <cp:keywords/>
  <dc:description/>
  <cp:lastModifiedBy>Dr. Ali</cp:lastModifiedBy>
  <cp:revision>8</cp:revision>
  <dcterms:created xsi:type="dcterms:W3CDTF">2016-07-09T13:22:00Z</dcterms:created>
  <dcterms:modified xsi:type="dcterms:W3CDTF">2017-06-19T09:40:00Z</dcterms:modified>
</cp:coreProperties>
</file>